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851878" w:rsidRPr="00851878" w14:paraId="10794750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5283ACD0" w14:textId="24E03346" w:rsidR="00851878" w:rsidRPr="00851878" w:rsidRDefault="00851878" w:rsidP="00F303EF">
            <w:pPr>
              <w:jc w:val="center"/>
              <w:rPr>
                <w:b/>
                <w:lang w:val="sr-Latn-RS"/>
              </w:rPr>
            </w:pPr>
            <w:r w:rsidRPr="00851878">
              <w:rPr>
                <w:b/>
                <w:sz w:val="52"/>
                <w:szCs w:val="52"/>
                <w:lang w:val="sr-Latn-RS"/>
              </w:rPr>
              <w:t>VI</w:t>
            </w:r>
            <w:r w:rsidR="00F16673">
              <w:rPr>
                <w:b/>
                <w:sz w:val="52"/>
                <w:szCs w:val="52"/>
                <w:lang w:val="sr-Latn-RS"/>
              </w:rPr>
              <w:t>.</w:t>
            </w:r>
          </w:p>
          <w:p w14:paraId="2EE8B5DC" w14:textId="4F3FF62F" w:rsidR="00851878" w:rsidRPr="00851878" w:rsidRDefault="00851878" w:rsidP="00F303EF">
            <w:pPr>
              <w:jc w:val="center"/>
              <w:rPr>
                <w:lang w:val="sr-Latn-RS"/>
              </w:rPr>
            </w:pPr>
            <w:r w:rsidRPr="00851878">
              <w:rPr>
                <w:b/>
                <w:lang w:val="sr-Latn-RS"/>
              </w:rPr>
              <w:t>ROČNÍK</w:t>
            </w:r>
          </w:p>
        </w:tc>
        <w:tc>
          <w:tcPr>
            <w:tcW w:w="6095" w:type="dxa"/>
            <w:shd w:val="clear" w:color="auto" w:fill="auto"/>
          </w:tcPr>
          <w:p w14:paraId="3095832D" w14:textId="7C7802FC" w:rsidR="00851878" w:rsidRPr="00851878" w:rsidRDefault="00851878" w:rsidP="00F303EF">
            <w:pPr>
              <w:pStyle w:val="Header"/>
              <w:jc w:val="center"/>
              <w:rPr>
                <w:b/>
                <w:sz w:val="22"/>
                <w:szCs w:val="22"/>
                <w:lang w:val="sr-Latn-RS"/>
              </w:rPr>
            </w:pPr>
            <w:r w:rsidRPr="00851878">
              <w:rPr>
                <w:b/>
                <w:szCs w:val="20"/>
                <w:lang w:val="sr-Latn-RS"/>
              </w:rPr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72D62F69" w14:textId="2E8ADD04" w:rsidR="00851878" w:rsidRPr="00851878" w:rsidRDefault="00851878" w:rsidP="00614A83">
            <w:pPr>
              <w:jc w:val="center"/>
              <w:rPr>
                <w:b/>
                <w:sz w:val="20"/>
                <w:szCs w:val="20"/>
                <w:lang w:val="sr-Latn-RS"/>
              </w:rPr>
            </w:pPr>
            <w:r w:rsidRPr="00851878">
              <w:rPr>
                <w:b/>
                <w:sz w:val="20"/>
                <w:szCs w:val="20"/>
                <w:lang w:val="sr-Latn-RS"/>
              </w:rPr>
              <w:t>ŠTÁTNA ÚROVEŇ</w:t>
            </w:r>
          </w:p>
          <w:p w14:paraId="1DE5B5B9" w14:textId="05EFCE21" w:rsidR="00851878" w:rsidRPr="00851878" w:rsidRDefault="00851878" w:rsidP="00F16673">
            <w:pPr>
              <w:jc w:val="center"/>
              <w:rPr>
                <w:sz w:val="20"/>
                <w:szCs w:val="20"/>
                <w:lang w:val="sr-Latn-RS"/>
              </w:rPr>
            </w:pPr>
            <w:r w:rsidRPr="00851878">
              <w:rPr>
                <w:b/>
                <w:color w:val="000000"/>
                <w:sz w:val="20"/>
                <w:szCs w:val="20"/>
                <w:lang w:val="sr-Latn-RS"/>
              </w:rPr>
              <w:t>20</w:t>
            </w:r>
            <w:r w:rsidR="00F16673">
              <w:rPr>
                <w:b/>
                <w:color w:val="000000"/>
                <w:sz w:val="20"/>
                <w:szCs w:val="20"/>
                <w:lang w:val="sr-Latn-RS"/>
              </w:rPr>
              <w:t xml:space="preserve">. </w:t>
            </w:r>
            <w:r w:rsidR="00F16673">
              <w:rPr>
                <w:b/>
                <w:sz w:val="20"/>
                <w:szCs w:val="20"/>
                <w:lang w:val="sr-Latn-RS"/>
              </w:rPr>
              <w:t xml:space="preserve">a </w:t>
            </w:r>
            <w:r w:rsidRPr="00851878">
              <w:rPr>
                <w:b/>
                <w:color w:val="000000"/>
                <w:sz w:val="20"/>
                <w:szCs w:val="20"/>
                <w:lang w:val="sr-Latn-RS"/>
              </w:rPr>
              <w:t>21.</w:t>
            </w:r>
            <w:r w:rsidR="00F16673">
              <w:rPr>
                <w:b/>
                <w:color w:val="000000"/>
                <w:sz w:val="20"/>
                <w:szCs w:val="20"/>
                <w:lang w:val="sr-Latn-RS"/>
              </w:rPr>
              <w:t xml:space="preserve"> </w:t>
            </w:r>
            <w:r w:rsidR="0039389B">
              <w:rPr>
                <w:b/>
                <w:color w:val="000000"/>
                <w:sz w:val="20"/>
                <w:szCs w:val="20"/>
                <w:lang w:val="sr-Latn-RS"/>
              </w:rPr>
              <w:t>apríla</w:t>
            </w:r>
            <w:bookmarkStart w:id="0" w:name="_GoBack"/>
            <w:bookmarkEnd w:id="0"/>
            <w:r w:rsidR="00F16673">
              <w:rPr>
                <w:b/>
                <w:sz w:val="20"/>
                <w:szCs w:val="20"/>
                <w:lang w:val="sr-Latn-RS"/>
              </w:rPr>
              <w:t xml:space="preserve"> </w:t>
            </w:r>
            <w:r w:rsidRPr="00851878">
              <w:rPr>
                <w:b/>
                <w:sz w:val="20"/>
                <w:szCs w:val="20"/>
                <w:lang w:val="sr-Latn-RS"/>
              </w:rPr>
              <w:t>2024</w:t>
            </w:r>
          </w:p>
        </w:tc>
      </w:tr>
      <w:tr w:rsidR="00851878" w:rsidRPr="00851878" w14:paraId="24E3BBC4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17B17805" w14:textId="77777777" w:rsidR="00851878" w:rsidRPr="00851878" w:rsidRDefault="00851878">
            <w:pPr>
              <w:rPr>
                <w:lang w:val="sr-Latn-RS"/>
              </w:rPr>
            </w:pPr>
          </w:p>
        </w:tc>
        <w:tc>
          <w:tcPr>
            <w:tcW w:w="6095" w:type="dxa"/>
            <w:shd w:val="clear" w:color="auto" w:fill="auto"/>
          </w:tcPr>
          <w:p w14:paraId="0E5614E3" w14:textId="56F543DC" w:rsidR="00851878" w:rsidRPr="00851878" w:rsidRDefault="00851878" w:rsidP="00F303EF">
            <w:pPr>
              <w:pStyle w:val="Header"/>
              <w:jc w:val="center"/>
              <w:rPr>
                <w:b/>
                <w:sz w:val="22"/>
                <w:szCs w:val="22"/>
                <w:lang w:val="sr-Latn-RS"/>
              </w:rPr>
            </w:pPr>
            <w:r w:rsidRPr="00851878">
              <w:rPr>
                <w:b/>
                <w:szCs w:val="20"/>
                <w:lang w:val="sr-Latn-RS"/>
              </w:rPr>
              <w:t>Ministerstvo osvety</w:t>
            </w:r>
            <w:r w:rsidRPr="00851878">
              <w:rPr>
                <w:b/>
                <w:lang w:val="sr-Latn-RS"/>
              </w:rPr>
              <w:t xml:space="preserve"> </w:t>
            </w:r>
            <w:r w:rsidRPr="00851878">
              <w:rPr>
                <w:b/>
                <w:szCs w:val="20"/>
                <w:lang w:val="sr-Latn-RS"/>
              </w:rPr>
              <w:t>Republiky Srbsko</w:t>
            </w:r>
          </w:p>
        </w:tc>
        <w:tc>
          <w:tcPr>
            <w:tcW w:w="2420" w:type="dxa"/>
            <w:vMerge/>
            <w:shd w:val="clear" w:color="auto" w:fill="auto"/>
          </w:tcPr>
          <w:p w14:paraId="176BFD5E" w14:textId="77777777" w:rsidR="00851878" w:rsidRPr="00851878" w:rsidRDefault="00851878">
            <w:pPr>
              <w:rPr>
                <w:lang w:val="sr-Latn-RS"/>
              </w:rPr>
            </w:pPr>
          </w:p>
        </w:tc>
      </w:tr>
      <w:tr w:rsidR="00851878" w:rsidRPr="00851878" w14:paraId="27BE2658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FA72605" w14:textId="77777777" w:rsidR="00851878" w:rsidRPr="00851878" w:rsidRDefault="00851878">
            <w:pPr>
              <w:rPr>
                <w:lang w:val="sr-Latn-RS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5A6A6329" w14:textId="1DA6F4F9" w:rsidR="00851878" w:rsidRPr="00851878" w:rsidRDefault="00851878" w:rsidP="00F303EF">
            <w:pPr>
              <w:pStyle w:val="Header"/>
              <w:jc w:val="center"/>
              <w:rPr>
                <w:b/>
                <w:sz w:val="22"/>
                <w:szCs w:val="22"/>
                <w:lang w:val="sr-Latn-RS"/>
              </w:rPr>
            </w:pPr>
            <w:r w:rsidRPr="00851878">
              <w:rPr>
                <w:b/>
                <w:lang w:val="sr-Latn-RS"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E6AF177" w14:textId="77777777" w:rsidR="00851878" w:rsidRPr="00851878" w:rsidRDefault="00851878">
            <w:pPr>
              <w:rPr>
                <w:lang w:val="sr-Latn-RS"/>
              </w:rPr>
            </w:pPr>
          </w:p>
        </w:tc>
      </w:tr>
      <w:tr w:rsidR="002468AC" w:rsidRPr="00851878" w14:paraId="6A8D1FB8" w14:textId="77777777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C9EA5F" w14:textId="21A7F314" w:rsidR="008D4DEB" w:rsidRPr="00851878" w:rsidRDefault="007A4D63" w:rsidP="00C8731A">
            <w:pPr>
              <w:spacing w:before="120" w:after="160"/>
              <w:jc w:val="both"/>
              <w:rPr>
                <w:lang w:val="sr-Latn-RS"/>
              </w:rPr>
            </w:pPr>
            <w:r w:rsidRPr="00851878">
              <w:rPr>
                <w:b/>
                <w:bdr w:val="single" w:sz="4" w:space="0" w:color="auto"/>
                <w:lang w:val="sr-Latn-RS"/>
              </w:rPr>
              <w:t>1.</w:t>
            </w:r>
            <w:r w:rsidR="00454677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szCs w:val="22"/>
                <w:lang w:val="sr-Latn-RS"/>
              </w:rPr>
              <w:t xml:space="preserve">Aby si Darko spočítal, koľko peňazí by potreboval na vydláždenie rovného obdĺžnikového dvora, prešiel po celom obvode dvora konštantnou rýchlosťou </w:t>
            </w:r>
            <w:r w:rsidR="00851878" w:rsidRPr="00851878">
              <w:rPr>
                <w:rFonts w:eastAsia="Calibri"/>
                <w:position w:val="-8"/>
                <w:szCs w:val="22"/>
                <w:lang w:val="sr-Latn-RS"/>
              </w:rPr>
              <w:object w:dxaOrig="1140" w:dyaOrig="279" w14:anchorId="4EDE4E4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5pt" o:ole="">
                  <v:imagedata r:id="rId9" o:title=""/>
                </v:shape>
                <o:OLEObject Type="Embed" ProgID="Equation.DSMT4" ShapeID="_x0000_i1025" DrawAspect="Content" ObjectID="_1776022876" r:id="rId10"/>
              </w:object>
            </w:r>
            <w:r w:rsidR="00851878" w:rsidRPr="00851878">
              <w:rPr>
                <w:rFonts w:eastAsia="Calibri"/>
                <w:szCs w:val="22"/>
                <w:lang w:val="sr-Latn-RS"/>
              </w:rPr>
              <w:t xml:space="preserve"> a zmeral, že za tú obchádzku potrebuje </w:t>
            </w:r>
            <w:r w:rsidR="00851878" w:rsidRPr="00851878">
              <w:rPr>
                <w:rFonts w:eastAsia="Calibri"/>
                <w:position w:val="-6"/>
                <w:szCs w:val="22"/>
                <w:lang w:val="sr-Latn-RS"/>
              </w:rPr>
              <w:object w:dxaOrig="740" w:dyaOrig="260" w14:anchorId="416E7541">
                <v:shape id="_x0000_i1026" type="#_x0000_t75" style="width:37.5pt;height:12.75pt" o:ole="">
                  <v:imagedata r:id="rId11" o:title=""/>
                </v:shape>
                <o:OLEObject Type="Embed" ProgID="Equation.DSMT4" ShapeID="_x0000_i1026" DrawAspect="Content" ObjectID="_1776022877" r:id="rId12"/>
              </w:object>
            </w:r>
            <w:r w:rsidR="00851878" w:rsidRPr="00851878">
              <w:rPr>
                <w:rFonts w:eastAsia="Calibri"/>
                <w:szCs w:val="22"/>
                <w:lang w:val="sr-Latn-RS"/>
              </w:rPr>
              <w:t xml:space="preserve">. Je známe, že dĺžka dvora je dvakrát väčšia ako jeho šírka. Najprv sa na dvor nasype vrstva štrku hrúbky </w:t>
            </w:r>
            <w:r w:rsidR="00851878" w:rsidRPr="00851878">
              <w:rPr>
                <w:rFonts w:eastAsia="Calibri"/>
                <w:position w:val="-10"/>
                <w:szCs w:val="22"/>
                <w:lang w:val="sr-Latn-RS"/>
              </w:rPr>
              <w:object w:dxaOrig="999" w:dyaOrig="320" w14:anchorId="45950891">
                <v:shape id="_x0000_i1027" type="#_x0000_t75" style="width:50.25pt;height:16.5pt" o:ole="">
                  <v:imagedata r:id="rId13" o:title=""/>
                </v:shape>
                <o:OLEObject Type="Embed" ProgID="Equation.DSMT4" ShapeID="_x0000_i1027" DrawAspect="Content" ObjectID="_1776022878" r:id="rId14"/>
              </w:object>
            </w:r>
            <w:r w:rsidR="00851878" w:rsidRPr="00851878">
              <w:rPr>
                <w:rFonts w:eastAsia="Calibri"/>
                <w:szCs w:val="22"/>
                <w:lang w:val="sr-Latn-RS"/>
              </w:rPr>
              <w:t xml:space="preserve">, cena štrku je </w:t>
            </w:r>
            <w:r w:rsidR="00851878" w:rsidRPr="00851878">
              <w:rPr>
                <w:rFonts w:eastAsia="Calibri"/>
                <w:position w:val="-6"/>
                <w:szCs w:val="22"/>
                <w:lang w:val="sr-Latn-RS"/>
              </w:rPr>
              <w:object w:dxaOrig="560" w:dyaOrig="260" w14:anchorId="0176873C">
                <v:shape id="_x0000_i1028" type="#_x0000_t75" style="width:27.75pt;height:13.5pt" o:ole="">
                  <v:imagedata r:id="rId15" o:title=""/>
                </v:shape>
                <o:OLEObject Type="Embed" ProgID="Equation.DSMT4" ShapeID="_x0000_i1028" DrawAspect="Content" ObjectID="_1776022879" r:id="rId16"/>
              </w:object>
            </w:r>
            <w:r w:rsidR="00851878" w:rsidRPr="00851878">
              <w:rPr>
                <w:rFonts w:eastAsia="Calibri"/>
                <w:szCs w:val="22"/>
                <w:lang w:val="sr-Latn-RS"/>
              </w:rPr>
              <w:t xml:space="preserve">dinárov za </w:t>
            </w:r>
            <w:r w:rsidR="00851878" w:rsidRPr="00851878">
              <w:rPr>
                <w:rFonts w:eastAsia="Calibri"/>
                <w:position w:val="-4"/>
                <w:szCs w:val="22"/>
                <w:lang w:val="sr-Latn-RS"/>
              </w:rPr>
              <w:object w:dxaOrig="420" w:dyaOrig="279" w14:anchorId="3B2EB322">
                <v:shape id="_x0000_i1029" type="#_x0000_t75" style="width:20.25pt;height:15pt" o:ole="">
                  <v:imagedata r:id="rId17" o:title=""/>
                </v:shape>
                <o:OLEObject Type="Embed" ProgID="Equation.DSMT4" ShapeID="_x0000_i1029" DrawAspect="Content" ObjectID="_1776022880" r:id="rId18"/>
              </w:object>
            </w:r>
            <w:r w:rsidR="00851878" w:rsidRPr="00851878">
              <w:rPr>
                <w:rFonts w:eastAsia="Calibri"/>
                <w:szCs w:val="22"/>
                <w:lang w:val="sr-Latn-RS"/>
              </w:rPr>
              <w:t xml:space="preserve">. Potom sa položí asfalt cez štrk hrúbky </w:t>
            </w:r>
            <w:r w:rsidR="00851878" w:rsidRPr="00851878">
              <w:rPr>
                <w:rFonts w:eastAsia="Calibri"/>
                <w:position w:val="-10"/>
                <w:szCs w:val="22"/>
                <w:lang w:val="sr-Latn-RS"/>
              </w:rPr>
              <w:object w:dxaOrig="940" w:dyaOrig="320" w14:anchorId="099AEAE2">
                <v:shape id="_x0000_i1030" type="#_x0000_t75" style="width:47.25pt;height:16.5pt" o:ole="">
                  <v:imagedata r:id="rId19" o:title=""/>
                </v:shape>
                <o:OLEObject Type="Embed" ProgID="Equation.DSMT4" ShapeID="_x0000_i1030" DrawAspect="Content" ObjectID="_1776022881" r:id="rId20"/>
              </w:object>
            </w:r>
            <w:r w:rsidR="00851878" w:rsidRPr="00851878">
              <w:rPr>
                <w:rFonts w:eastAsia="Calibri"/>
                <w:szCs w:val="22"/>
                <w:lang w:val="sr-Latn-RS"/>
              </w:rPr>
              <w:t xml:space="preserve">, pričom cena asfaltu je </w:t>
            </w:r>
            <w:r w:rsidR="00851878" w:rsidRPr="00851878">
              <w:rPr>
                <w:rFonts w:eastAsia="Calibri"/>
                <w:position w:val="-6"/>
                <w:szCs w:val="22"/>
                <w:lang w:val="sr-Latn-RS"/>
              </w:rPr>
              <w:object w:dxaOrig="660" w:dyaOrig="260" w14:anchorId="1731A2A4">
                <v:shape id="_x0000_i1031" type="#_x0000_t75" style="width:32.25pt;height:13.5pt" o:ole="">
                  <v:imagedata r:id="rId21" o:title=""/>
                </v:shape>
                <o:OLEObject Type="Embed" ProgID="Equation.DSMT4" ShapeID="_x0000_i1031" DrawAspect="Content" ObjectID="_1776022882" r:id="rId22"/>
              </w:object>
            </w:r>
            <w:r w:rsidR="00851878" w:rsidRPr="00851878">
              <w:rPr>
                <w:rFonts w:eastAsia="Calibri"/>
                <w:szCs w:val="22"/>
                <w:lang w:val="sr-Latn-RS"/>
              </w:rPr>
              <w:t xml:space="preserve">dinárov za </w:t>
            </w:r>
            <w:r w:rsidR="00851878" w:rsidRPr="00851878">
              <w:rPr>
                <w:rFonts w:eastAsia="Calibri"/>
                <w:position w:val="-4"/>
                <w:szCs w:val="22"/>
                <w:lang w:val="sr-Latn-RS"/>
              </w:rPr>
              <w:object w:dxaOrig="420" w:dyaOrig="279" w14:anchorId="66392C71">
                <v:shape id="_x0000_i1032" type="#_x0000_t75" style="width:20.25pt;height:15pt" o:ole="">
                  <v:imagedata r:id="rId17" o:title=""/>
                </v:shape>
                <o:OLEObject Type="Embed" ProgID="Equation.DSMT4" ShapeID="_x0000_i1032" DrawAspect="Content" ObjectID="_1776022883" r:id="rId23"/>
              </w:object>
            </w:r>
            <w:r w:rsidR="00851878" w:rsidRPr="00851878">
              <w:rPr>
                <w:rFonts w:eastAsia="Calibri"/>
                <w:szCs w:val="22"/>
                <w:lang w:val="sr-Latn-RS"/>
              </w:rPr>
              <w:t>. Vypočítajte, koľko peňazí potrebuje Darko na vydláždenie dvora.</w:t>
            </w:r>
            <w:r w:rsidR="00851878" w:rsidRPr="00851878">
              <w:rPr>
                <w:lang w:val="sr-Latn-RS"/>
              </w:rPr>
              <w:t xml:space="preserve"> </w:t>
            </w:r>
          </w:p>
          <w:p w14:paraId="7ABC61CB" w14:textId="6F86F61B" w:rsidR="008D4DEB" w:rsidRPr="00851878" w:rsidRDefault="00F95395" w:rsidP="00C8731A">
            <w:pPr>
              <w:spacing w:before="120" w:after="160"/>
              <w:jc w:val="both"/>
              <w:rPr>
                <w:lang w:val="sr-Latn-RS"/>
              </w:rPr>
            </w:pPr>
            <w:r w:rsidRPr="00851878">
              <w:rPr>
                <w:b/>
                <w:bdr w:val="single" w:sz="4" w:space="0" w:color="auto"/>
                <w:lang w:val="sr-Latn-RS"/>
              </w:rPr>
              <w:t>2.</w:t>
            </w:r>
            <w:r w:rsidR="004A2DB9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Počas prvej polovice času chôdze sa Nevena pohybovala rýchlosťou </w:t>
            </w:r>
            <w:r w:rsidR="00851878" w:rsidRPr="00851878">
              <w:rPr>
                <w:position w:val="-10"/>
                <w:lang w:val="sr-Latn-RS"/>
              </w:rPr>
              <w:object w:dxaOrig="1060" w:dyaOrig="320" w14:anchorId="352F9E3A">
                <v:shape id="_x0000_i1033" type="#_x0000_t75" style="width:53.25pt;height:17.25pt" o:ole="">
                  <v:imagedata r:id="rId24" o:title=""/>
                </v:shape>
                <o:OLEObject Type="Embed" ProgID="Equation.DSMT4" ShapeID="_x0000_i1033" DrawAspect="Content" ObjectID="_1776022884" r:id="rId25"/>
              </w:object>
            </w:r>
            <w:r w:rsidR="00F16673">
              <w:rPr>
                <w:position w:val="-10"/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a prešla určitú dráhu. Polovicu zostávajúcej časti dráhy sa pohybovala rýchlosťou </w:t>
            </w:r>
            <w:r w:rsidR="00851878" w:rsidRPr="00851878">
              <w:rPr>
                <w:position w:val="-10"/>
                <w:lang w:val="sr-Latn-RS"/>
              </w:rPr>
              <w:object w:dxaOrig="900" w:dyaOrig="320" w14:anchorId="7ED5DFBF">
                <v:shape id="_x0000_i1034" type="#_x0000_t75" style="width:45pt;height:16.5pt" o:ole="">
                  <v:imagedata r:id="rId26" o:title=""/>
                </v:shape>
                <o:OLEObject Type="Embed" ProgID="Equation.DSMT4" ShapeID="_x0000_i1034" DrawAspect="Content" ObjectID="_1776022885" r:id="rId27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, a potom rýchlosťou </w:t>
            </w:r>
            <w:r w:rsidR="00851878" w:rsidRPr="00851878">
              <w:rPr>
                <w:position w:val="-10"/>
                <w:lang w:val="sr-Latn-RS"/>
              </w:rPr>
              <w:object w:dxaOrig="1219" w:dyaOrig="320" w14:anchorId="6DF5A9EE">
                <v:shape id="_x0000_i1035" type="#_x0000_t75" style="width:61.5pt;height:16.5pt" o:ole="">
                  <v:imagedata r:id="rId28" o:title=""/>
                </v:shape>
                <o:OLEObject Type="Embed" ProgID="Equation.DSMT4" ShapeID="_x0000_i1035" DrawAspect="Content" ObjectID="_1776022886" r:id="rId29"/>
              </w:object>
            </w:r>
            <w:r w:rsidR="00851878" w:rsidRPr="00851878">
              <w:rPr>
                <w:rFonts w:eastAsia="Calibri"/>
                <w:lang w:val="sr-Latn-RS"/>
              </w:rPr>
              <w:t>. Určte priemernú rýchlosť Neveny počas chôdze.</w:t>
            </w:r>
          </w:p>
          <w:p w14:paraId="449123BA" w14:textId="695E042D" w:rsidR="00B8486A" w:rsidRPr="00851878" w:rsidRDefault="00460F0A" w:rsidP="00C8731A">
            <w:pPr>
              <w:spacing w:before="120" w:after="160"/>
              <w:jc w:val="both"/>
              <w:rPr>
                <w:lang w:val="sr-Latn-RS"/>
              </w:rPr>
            </w:pPr>
            <w:r w:rsidRPr="00851878">
              <w:rPr>
                <w:b/>
                <w:bdr w:val="single" w:sz="4" w:space="0" w:color="auto"/>
                <w:lang w:val="sr-Latn-RS"/>
              </w:rPr>
              <w:t>3.</w:t>
            </w:r>
            <w:r w:rsidR="00271454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>Nízko nad hladinou rieky, ktorej tok je priamočiar</w:t>
            </w:r>
            <w:r w:rsidR="00F16673">
              <w:rPr>
                <w:rFonts w:eastAsia="Calibri"/>
                <w:lang w:val="sr-Latn-RS"/>
              </w:rPr>
              <w:t>y, v smere toku rieky</w:t>
            </w:r>
            <w:r w:rsidR="00851878" w:rsidRPr="00851878">
              <w:rPr>
                <w:rFonts w:eastAsia="Calibri"/>
                <w:lang w:val="sr-Latn-RS"/>
              </w:rPr>
              <w:t xml:space="preserve"> letí vetroň dĺžky </w:t>
            </w:r>
            <w:r w:rsidR="00851878" w:rsidRPr="00851878">
              <w:rPr>
                <w:position w:val="-10"/>
                <w:lang w:val="sr-Latn-RS"/>
              </w:rPr>
              <w:object w:dxaOrig="180" w:dyaOrig="320" w14:anchorId="4FC49979">
                <v:shape id="_x0000_i1036" type="#_x0000_t75" style="width:9.75pt;height:16.5pt" o:ole="">
                  <v:imagedata r:id="rId30" o:title=""/>
                </v:shape>
                <o:OLEObject Type="Embed" ProgID="Equation.DSMT4" ShapeID="_x0000_i1036" DrawAspect="Content" ObjectID="_1776022887" r:id="rId31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rýchlosťou </w:t>
            </w:r>
            <w:r w:rsidR="00851878" w:rsidRPr="00851878">
              <w:rPr>
                <w:position w:val="-10"/>
                <w:lang w:val="sr-Latn-RS"/>
              </w:rPr>
              <w:object w:dxaOrig="220" w:dyaOrig="320" w14:anchorId="44408BC7">
                <v:shape id="_x0000_i1037" type="#_x0000_t75" style="width:10.5pt;height:16.5pt" o:ole="">
                  <v:imagedata r:id="rId32" o:title=""/>
                </v:shape>
                <o:OLEObject Type="Embed" ProgID="Equation.DSMT4" ShapeID="_x0000_i1037" DrawAspect="Content" ObjectID="_1776022888" r:id="rId33"/>
              </w:object>
            </w:r>
            <w:r w:rsidR="00851878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vzhľadom na breh. Čas potrebný na to, aby vetroň preletel nad prvou loďou dĺžky </w:t>
            </w:r>
            <w:r w:rsidR="00851878" w:rsidRPr="00851878">
              <w:rPr>
                <w:position w:val="-10"/>
                <w:lang w:val="sr-Latn-RS"/>
              </w:rPr>
              <w:object w:dxaOrig="200" w:dyaOrig="320" w14:anchorId="7B3F1C71">
                <v:shape id="_x0000_i1038" type="#_x0000_t75" style="width:9.75pt;height:16.5pt" o:ole="">
                  <v:imagedata r:id="rId34" o:title=""/>
                </v:shape>
                <o:OLEObject Type="Embed" ProgID="Equation.DSMT4" ShapeID="_x0000_i1038" DrawAspect="Content" ObjectID="_1776022889" r:id="rId35"/>
              </w:object>
            </w:r>
            <w:r w:rsidR="00851878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plaviacej sa po prúde rýchlosťou </w:t>
            </w:r>
            <w:r w:rsidR="00851878" w:rsidRPr="00851878">
              <w:rPr>
                <w:position w:val="-10"/>
                <w:lang w:val="sr-Latn-RS"/>
              </w:rPr>
              <w:object w:dxaOrig="1100" w:dyaOrig="320" w14:anchorId="3F33225F">
                <v:shape id="_x0000_i1039" type="#_x0000_t75" style="width:54.75pt;height:16.5pt" o:ole="">
                  <v:imagedata r:id="rId36" o:title=""/>
                </v:shape>
                <o:OLEObject Type="Embed" ProgID="Equation.DSMT4" ShapeID="_x0000_i1039" DrawAspect="Content" ObjectID="_1776022890" r:id="rId37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 vzhľadom na rieku, je </w:t>
            </w:r>
            <w:r w:rsidR="00851878" w:rsidRPr="00851878">
              <w:rPr>
                <w:position w:val="-10"/>
                <w:lang w:val="sr-Latn-RS"/>
              </w:rPr>
              <w:object w:dxaOrig="940" w:dyaOrig="320" w14:anchorId="27BA7227">
                <v:shape id="_x0000_i1040" type="#_x0000_t75" style="width:47.25pt;height:16.5pt" o:ole="">
                  <v:imagedata r:id="rId38" o:title=""/>
                </v:shape>
                <o:OLEObject Type="Embed" ProgID="Equation.DSMT4" ShapeID="_x0000_i1040" DrawAspect="Content" ObjectID="_1776022891" r:id="rId39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. Čas potrebný na to, aby vetroň preletel ponad druhú loď dĺžky </w:t>
            </w:r>
            <w:r w:rsidR="00851878" w:rsidRPr="00851878">
              <w:rPr>
                <w:position w:val="-10"/>
                <w:lang w:val="sr-Latn-RS"/>
              </w:rPr>
              <w:object w:dxaOrig="200" w:dyaOrig="320" w14:anchorId="36B9FB44">
                <v:shape id="_x0000_i1041" type="#_x0000_t75" style="width:9.75pt;height:16.5pt" o:ole="">
                  <v:imagedata r:id="rId40" o:title=""/>
                </v:shape>
                <o:OLEObject Type="Embed" ProgID="Equation.DSMT4" ShapeID="_x0000_i1041" DrawAspect="Content" ObjectID="_1776022892" r:id="rId41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, ktorá sa plaví proti prúdu rýchlosťou </w:t>
            </w:r>
            <w:r w:rsidR="00851878" w:rsidRPr="00851878">
              <w:rPr>
                <w:position w:val="-10"/>
                <w:lang w:val="sr-Latn-RS"/>
              </w:rPr>
              <w:object w:dxaOrig="1160" w:dyaOrig="320" w14:anchorId="17E922EB">
                <v:shape id="_x0000_i1042" type="#_x0000_t75" style="width:58.5pt;height:16.5pt" o:ole="">
                  <v:imagedata r:id="rId42" o:title=""/>
                </v:shape>
                <o:OLEObject Type="Embed" ProgID="Equation.DSMT4" ShapeID="_x0000_i1042" DrawAspect="Content" ObjectID="_1776022893" r:id="rId43"/>
              </w:object>
            </w:r>
            <w:r w:rsidR="00851878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vzhľadom na rieku, je </w:t>
            </w:r>
            <w:r w:rsidR="00851878" w:rsidRPr="00851878">
              <w:rPr>
                <w:position w:val="-10"/>
                <w:lang w:val="sr-Latn-RS"/>
              </w:rPr>
              <w:object w:dxaOrig="840" w:dyaOrig="320" w14:anchorId="65ED4239">
                <v:shape id="_x0000_i1043" type="#_x0000_t75" style="width:42pt;height:16.5pt" o:ole="">
                  <v:imagedata r:id="rId44" o:title=""/>
                </v:shape>
                <o:OLEObject Type="Embed" ProgID="Equation.DSMT4" ShapeID="_x0000_i1043" DrawAspect="Content" ObjectID="_1776022894" r:id="rId45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. Rýchlosť rieky je </w:t>
            </w:r>
            <w:r w:rsidR="00851878" w:rsidRPr="00851878">
              <w:rPr>
                <w:position w:val="-6"/>
                <w:lang w:val="sr-Latn-RS"/>
              </w:rPr>
              <w:object w:dxaOrig="999" w:dyaOrig="260" w14:anchorId="5A126F07">
                <v:shape id="_x0000_i1044" type="#_x0000_t75" style="width:49.5pt;height:13.5pt" o:ole="">
                  <v:imagedata r:id="rId46" o:title=""/>
                </v:shape>
                <o:OLEObject Type="Embed" ProgID="Equation.DSMT4" ShapeID="_x0000_i1044" DrawAspect="Content" ObjectID="_1776022895" r:id="rId47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. Určte rýchlosť vetroňa </w:t>
            </w:r>
            <w:r w:rsidR="00851878" w:rsidRPr="00851878">
              <w:rPr>
                <w:position w:val="-10"/>
                <w:lang w:val="sr-Latn-RS"/>
              </w:rPr>
              <w:object w:dxaOrig="220" w:dyaOrig="340" w14:anchorId="103A5615">
                <v:shape id="_x0000_i1045" type="#_x0000_t75" style="width:11.25pt;height:16.5pt" o:ole="">
                  <v:imagedata r:id="rId48" o:title=""/>
                </v:shape>
                <o:OLEObject Type="Embed" ProgID="Equation.3" ShapeID="_x0000_i1045" DrawAspect="Content" ObjectID="_1776022896" r:id="rId49"/>
              </w:object>
            </w:r>
            <w:r w:rsidR="00851878" w:rsidRPr="00851878">
              <w:rPr>
                <w:rFonts w:eastAsia="Calibri"/>
                <w:lang w:val="sr-Latn-RS"/>
              </w:rPr>
              <w:t>. Vetroň a lode sa pohybujú rovnakým smerom (paralelne so smerom toku rieky).</w:t>
            </w:r>
            <w:r w:rsidR="00351A4C" w:rsidRPr="00851878">
              <w:rPr>
                <w:lang w:val="sr-Latn-RS"/>
              </w:rPr>
              <w:t xml:space="preserve"> </w:t>
            </w:r>
          </w:p>
          <w:p w14:paraId="4B8DF51C" w14:textId="0E668E76" w:rsidR="00E51957" w:rsidRPr="00851878" w:rsidRDefault="00761BB3" w:rsidP="00C8731A">
            <w:pPr>
              <w:spacing w:before="120" w:after="160"/>
              <w:jc w:val="both"/>
              <w:rPr>
                <w:lang w:val="sr-Latn-RS"/>
              </w:rPr>
            </w:pPr>
            <w:r w:rsidRPr="00851878">
              <w:rPr>
                <w:b/>
                <w:bdr w:val="single" w:sz="4" w:space="0" w:color="auto"/>
                <w:lang w:val="sr-Latn-RS"/>
              </w:rPr>
              <w:t>4.</w:t>
            </w:r>
            <w:r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Milan zavesil prázdnu nádobu v tvare kocky s hranou </w:t>
            </w:r>
            <w:r w:rsidR="00851878" w:rsidRPr="00851878">
              <w:rPr>
                <w:position w:val="-8"/>
                <w:lang w:val="sr-Latn-RS"/>
              </w:rPr>
              <w:object w:dxaOrig="999" w:dyaOrig="279" w14:anchorId="2E0BEE6D">
                <v:shape id="_x0000_i1046" type="#_x0000_t75" style="width:49.5pt;height:13.5pt" o:ole="">
                  <v:imagedata r:id="rId50" o:title=""/>
                </v:shape>
                <o:OLEObject Type="Embed" ProgID="Equation.DSMT4" ShapeID="_x0000_i1046" DrawAspect="Content" ObjectID="_1776022897" r:id="rId51"/>
              </w:object>
            </w:r>
            <w:r w:rsidR="00851878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na nezaťaženú elastickú pružinu. Hrúbka stien nádoby je </w:t>
            </w:r>
            <w:r w:rsidR="00851878" w:rsidRPr="00851878">
              <w:rPr>
                <w:position w:val="-6"/>
                <w:lang w:val="sr-Latn-RS"/>
              </w:rPr>
              <w:object w:dxaOrig="780" w:dyaOrig="260" w14:anchorId="1AC69F38">
                <v:shape id="_x0000_i1047" type="#_x0000_t75" style="width:39pt;height:12.75pt" o:ole="">
                  <v:imagedata r:id="rId52" o:title=""/>
                </v:shape>
                <o:OLEObject Type="Embed" ProgID="Equation.DSMT4" ShapeID="_x0000_i1047" DrawAspect="Content" ObjectID="_1776022898" r:id="rId53"/>
              </w:object>
            </w:r>
            <w:r w:rsidR="00851878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a nádoba je zvrchu otvorená. Pri tom sa pružina natiahla o </w:t>
            </w:r>
            <w:r w:rsidR="00851878" w:rsidRPr="00851878">
              <w:rPr>
                <w:position w:val="-10"/>
                <w:lang w:val="sr-Latn-RS"/>
              </w:rPr>
              <w:object w:dxaOrig="1140" w:dyaOrig="320" w14:anchorId="50D6F618">
                <v:shape id="_x0000_i1048" type="#_x0000_t75" style="width:57pt;height:17.25pt" o:ole="">
                  <v:imagedata r:id="rId54" o:title=""/>
                </v:shape>
                <o:OLEObject Type="Embed" ProgID="Equation.DSMT4" ShapeID="_x0000_i1048" DrawAspect="Content" ObjectID="_1776022899" r:id="rId55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. Do nádoby nalial vodu s hustotou </w:t>
            </w:r>
            <w:r w:rsidR="00851878" w:rsidRPr="00851878">
              <w:rPr>
                <w:position w:val="-10"/>
                <w:lang w:val="sr-Latn-RS"/>
              </w:rPr>
              <w:object w:dxaOrig="1540" w:dyaOrig="340" w14:anchorId="61ABCCE2">
                <v:shape id="_x0000_i1049" type="#_x0000_t75" style="width:76.5pt;height:17.25pt" o:ole="">
                  <v:imagedata r:id="rId56" o:title=""/>
                </v:shape>
                <o:OLEObject Type="Embed" ProgID="Equation.DSMT4" ShapeID="_x0000_i1049" DrawAspect="Content" ObjectID="_1776022900" r:id="rId57"/>
              </w:object>
            </w:r>
            <w:r w:rsidR="00851878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do štvrtiny jej objemu, v dôsledku čoho sa pružina dodatočne natiahla o </w:t>
            </w:r>
            <w:r w:rsidR="00851878" w:rsidRPr="00851878">
              <w:rPr>
                <w:position w:val="-6"/>
                <w:lang w:val="sr-Latn-RS"/>
              </w:rPr>
              <w:object w:dxaOrig="820" w:dyaOrig="260" w14:anchorId="16DFF5F6">
                <v:shape id="_x0000_i1050" type="#_x0000_t75" style="width:39.75pt;height:13.5pt" o:ole="">
                  <v:imagedata r:id="rId58" o:title=""/>
                </v:shape>
                <o:OLEObject Type="Embed" ProgID="Equation.DSMT4" ShapeID="_x0000_i1050" DrawAspect="Content" ObjectID="_1776022901" r:id="rId59"/>
              </w:object>
            </w:r>
            <w:r w:rsidR="00851878" w:rsidRPr="00851878">
              <w:rPr>
                <w:rFonts w:eastAsia="Calibri"/>
                <w:lang w:val="sr-Latn-RS"/>
              </w:rPr>
              <w:t>. Potom po vrch nádoby pridal olej hustoty</w:t>
            </w:r>
            <w:r w:rsidR="00851878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position w:val="-10"/>
                <w:lang w:val="sr-Latn-RS"/>
              </w:rPr>
              <w:object w:dxaOrig="279" w:dyaOrig="320" w14:anchorId="28EB9B83">
                <v:shape id="_x0000_i1051" type="#_x0000_t75" style="width:13.5pt;height:17.25pt" o:ole="">
                  <v:imagedata r:id="rId60" o:title=""/>
                </v:shape>
                <o:OLEObject Type="Embed" ProgID="Equation.DSMT4" ShapeID="_x0000_i1051" DrawAspect="Content" ObjectID="_1776022902" r:id="rId61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, v dôsledku čoho sa pružina dodatočne natiahla o </w:t>
            </w:r>
            <w:r w:rsidR="00851878" w:rsidRPr="00851878">
              <w:rPr>
                <w:position w:val="-10"/>
                <w:lang w:val="sr-Latn-RS"/>
              </w:rPr>
              <w:object w:dxaOrig="820" w:dyaOrig="300" w14:anchorId="71B9AC74">
                <v:shape id="_x0000_i1052" type="#_x0000_t75" style="width:40.5pt;height:15pt" o:ole="">
                  <v:imagedata r:id="rId62" o:title=""/>
                </v:shape>
                <o:OLEObject Type="Embed" ProgID="Equation.DSMT4" ShapeID="_x0000_i1052" DrawAspect="Content" ObjectID="_1776022903" r:id="rId63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. Určte hustotu materiálu </w:t>
            </w:r>
            <w:r w:rsidR="00851878" w:rsidRPr="00851878">
              <w:rPr>
                <w:position w:val="-10"/>
                <w:lang w:val="sr-Latn-RS"/>
              </w:rPr>
              <w:object w:dxaOrig="220" w:dyaOrig="260" w14:anchorId="7B19E35C">
                <v:shape id="_x0000_i1053" type="#_x0000_t75" style="width:11.25pt;height:13.5pt" o:ole="">
                  <v:imagedata r:id="rId64" o:title=""/>
                </v:shape>
                <o:OLEObject Type="Embed" ProgID="Equation.DSMT4" ShapeID="_x0000_i1053" DrawAspect="Content" ObjectID="_1776022904" r:id="rId65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, z ktorého je vyrobená nádoba, a hustotu oleja </w:t>
            </w:r>
            <w:r w:rsidR="00851878" w:rsidRPr="00851878">
              <w:rPr>
                <w:position w:val="-10"/>
                <w:lang w:val="sr-Latn-RS"/>
              </w:rPr>
              <w:object w:dxaOrig="279" w:dyaOrig="320" w14:anchorId="2B343F21">
                <v:shape id="_x0000_i1054" type="#_x0000_t75" style="width:13.5pt;height:17.25pt" o:ole="">
                  <v:imagedata r:id="rId60" o:title=""/>
                </v:shape>
                <o:OLEObject Type="Embed" ProgID="Equation.DSMT4" ShapeID="_x0000_i1054" DrawAspect="Content" ObjectID="_1776022905" r:id="rId66"/>
              </w:object>
            </w:r>
            <w:r w:rsidR="00851878" w:rsidRPr="00851878">
              <w:rPr>
                <w:rFonts w:eastAsia="Calibri"/>
                <w:lang w:val="sr-Latn-RS"/>
              </w:rPr>
              <w:t>.</w:t>
            </w:r>
          </w:p>
          <w:p w14:paraId="2BABF682" w14:textId="047E3F99" w:rsidR="003A7AA5" w:rsidRPr="00851878" w:rsidRDefault="004202E4" w:rsidP="007953EB">
            <w:pPr>
              <w:spacing w:before="120" w:after="240"/>
              <w:jc w:val="both"/>
              <w:rPr>
                <w:lang w:val="sr-Latn-RS"/>
              </w:rPr>
            </w:pPr>
            <w:r w:rsidRPr="00851878">
              <w:rPr>
                <w:b/>
                <w:bdr w:val="single" w:sz="4" w:space="0" w:color="auto"/>
                <w:lang w:val="sr-Latn-RS"/>
              </w:rPr>
              <w:t>5</w:t>
            </w:r>
            <w:r w:rsidR="00791C6B" w:rsidRPr="00851878">
              <w:rPr>
                <w:b/>
                <w:bdr w:val="single" w:sz="4" w:space="0" w:color="auto"/>
                <w:lang w:val="sr-Latn-RS"/>
              </w:rPr>
              <w:t>.</w:t>
            </w:r>
            <w:r w:rsidR="0066239D" w:rsidRPr="00851878">
              <w:rPr>
                <w:lang w:val="sr-Latn-RS"/>
              </w:rPr>
              <w:t xml:space="preserve"> </w:t>
            </w:r>
            <w:r w:rsidR="00851878" w:rsidRPr="00851878">
              <w:rPr>
                <w:rFonts w:eastAsia="Calibri"/>
                <w:lang w:val="sr-Latn-RS"/>
              </w:rPr>
              <w:t xml:space="preserve">Vlak sa pohybuje smerom k stanici po priamej trati konštantnou rýchlosťou </w:t>
            </w:r>
            <w:r w:rsidR="00851878" w:rsidRPr="00851878">
              <w:rPr>
                <w:position w:val="-10"/>
                <w:lang w:val="sr-Latn-RS"/>
              </w:rPr>
              <w:object w:dxaOrig="1200" w:dyaOrig="320" w14:anchorId="5EA8D5B6">
                <v:shape id="_x0000_i1055" type="#_x0000_t75" style="width:59.25pt;height:17.25pt" o:ole="">
                  <v:imagedata r:id="rId67" o:title=""/>
                </v:shape>
                <o:OLEObject Type="Embed" ProgID="Equation.DSMT4" ShapeID="_x0000_i1055" DrawAspect="Content" ObjectID="_1776022906" r:id="rId68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. Vlak pozostáva z lokomotívy určitej dĺžky, ktorá ťahá 20 vagónov rovnakej dĺžky </w:t>
            </w:r>
            <w:r w:rsidR="00851878" w:rsidRPr="00851878">
              <w:rPr>
                <w:position w:val="-6"/>
                <w:lang w:val="sr-Latn-RS"/>
              </w:rPr>
              <w:object w:dxaOrig="859" w:dyaOrig="260" w14:anchorId="0E1BA201">
                <v:shape id="_x0000_i1056" type="#_x0000_t75" style="width:42.75pt;height:12.75pt" o:ole="">
                  <v:imagedata r:id="rId69" o:title=""/>
                </v:shape>
                <o:OLEObject Type="Embed" ProgID="Equation.DSMT4" ShapeID="_x0000_i1056" DrawAspect="Content" ObjectID="_1776022907" r:id="rId70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. V momente, keď je predná časť lokomotívy vzdialená od stanice </w:t>
            </w:r>
            <w:r w:rsidR="00851878" w:rsidRPr="00851878">
              <w:rPr>
                <w:position w:val="-10"/>
                <w:lang w:val="sr-Latn-RS"/>
              </w:rPr>
              <w:object w:dxaOrig="1120" w:dyaOrig="340" w14:anchorId="5522AFA4">
                <v:shape id="_x0000_i1057" type="#_x0000_t75" style="width:56.25pt;height:17.25pt" o:ole="">
                  <v:imagedata r:id="rId71" o:title=""/>
                </v:shape>
                <o:OLEObject Type="Embed" ProgID="Equation.3" ShapeID="_x0000_i1057" DrawAspect="Content" ObjectID="_1776022908" r:id="rId72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, cestujúci, ktorý je v strede posledného vagóna vlaku, sa začne pohybovať konštantnou rýchlosťou </w:t>
            </w:r>
            <w:r w:rsidR="00851878" w:rsidRPr="00851878">
              <w:rPr>
                <w:position w:val="-14"/>
                <w:lang w:val="sr-Latn-RS"/>
              </w:rPr>
              <w:object w:dxaOrig="240" w:dyaOrig="360" w14:anchorId="2EB91805">
                <v:shape id="_x0000_i1058" type="#_x0000_t75" style="width:11.25pt;height:18.75pt" o:ole="">
                  <v:imagedata r:id="rId73" o:title=""/>
                </v:shape>
                <o:OLEObject Type="Embed" ProgID="Equation.DSMT4" ShapeID="_x0000_i1058" DrawAspect="Content" ObjectID="_1776022909" r:id="rId74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 vzhľadom na vlak smerom k lokomotíve. Po </w:t>
            </w:r>
            <w:r w:rsidR="00851878" w:rsidRPr="00851878">
              <w:rPr>
                <w:position w:val="-10"/>
                <w:lang w:val="sr-Latn-RS"/>
              </w:rPr>
              <w:object w:dxaOrig="980" w:dyaOrig="340" w14:anchorId="0DDB51CF">
                <v:shape id="_x0000_i1059" type="#_x0000_t75" style="width:48.75pt;height:17.25pt" o:ole="">
                  <v:imagedata r:id="rId75" o:title=""/>
                </v:shape>
                <o:OLEObject Type="Embed" ProgID="Equation.3" ShapeID="_x0000_i1059" DrawAspect="Content" ObjectID="_1776022910" r:id="rId76"/>
              </w:object>
            </w:r>
            <w:r w:rsidR="00851878" w:rsidRPr="00851878">
              <w:rPr>
                <w:lang w:val="sr-Latn-RS"/>
              </w:rPr>
              <w:t xml:space="preserve"> od </w:t>
            </w:r>
            <w:r w:rsidR="00851878" w:rsidRPr="00851878">
              <w:rPr>
                <w:rFonts w:eastAsia="Calibri"/>
                <w:lang w:val="sr-Latn-RS"/>
              </w:rPr>
              <w:t xml:space="preserve">začatia pohybu cestujúceho vo vlaku cestujúci zvýši svoju rýchlosť vzhľadom na o </w:t>
            </w:r>
            <w:r w:rsidR="00851878" w:rsidRPr="00851878">
              <w:rPr>
                <w:position w:val="-14"/>
                <w:lang w:val="sr-Latn-RS"/>
              </w:rPr>
              <w:object w:dxaOrig="1359" w:dyaOrig="360" w14:anchorId="31DE2B72">
                <v:shape id="_x0000_i1060" type="#_x0000_t75" style="width:67.5pt;height:18.75pt" o:ole="">
                  <v:imagedata r:id="rId77" o:title=""/>
                </v:shape>
                <o:OLEObject Type="Embed" ProgID="Equation.DSMT4" ShapeID="_x0000_i1060" DrawAspect="Content" ObjectID="_1776022911" r:id="rId78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a vlak vtom zníži rýchlosť o </w:t>
            </w:r>
            <w:r w:rsidR="00851878" w:rsidRPr="00851878">
              <w:rPr>
                <w:position w:val="-10"/>
                <w:lang w:val="sr-Latn-RS"/>
              </w:rPr>
              <w:object w:dxaOrig="1320" w:dyaOrig="320" w14:anchorId="33358590">
                <v:shape id="_x0000_i1061" type="#_x0000_t75" style="width:65.25pt;height:17.25pt" o:ole="">
                  <v:imagedata r:id="rId79" o:title=""/>
                </v:shape>
                <o:OLEObject Type="Embed" ProgID="Equation.DSMT4" ShapeID="_x0000_i1061" DrawAspect="Content" ObjectID="_1776022912" r:id="rId80"/>
              </w:object>
            </w:r>
            <w:r w:rsidR="00851878" w:rsidRPr="00851878">
              <w:rPr>
                <w:rFonts w:eastAsia="Calibri"/>
                <w:lang w:val="sr-Latn-RS"/>
              </w:rPr>
              <w:t xml:space="preserve">. Vo chvíli, keď dorazí predná časť lokomotívy do stanice, cestujúci dosiahne zadný koniec lokomotívy (predná časť prvého vagóna). Určte rýchlosť cestujúceho </w:t>
            </w:r>
            <w:r w:rsidR="00851878" w:rsidRPr="00851878">
              <w:rPr>
                <w:position w:val="-14"/>
                <w:lang w:val="sr-Latn-RS"/>
              </w:rPr>
              <w:object w:dxaOrig="240" w:dyaOrig="360" w14:anchorId="2751B44A">
                <v:shape id="_x0000_i1062" type="#_x0000_t75" style="width:11.25pt;height:18.75pt" o:ole="">
                  <v:imagedata r:id="rId73" o:title=""/>
                </v:shape>
                <o:OLEObject Type="Embed" ProgID="Equation.DSMT4" ShapeID="_x0000_i1062" DrawAspect="Content" ObjectID="_1776022913" r:id="rId81"/>
              </w:object>
            </w:r>
            <w:r w:rsidR="00851878" w:rsidRPr="00851878">
              <w:rPr>
                <w:rFonts w:eastAsia="Calibri"/>
                <w:lang w:val="sr-Latn-RS"/>
              </w:rPr>
              <w:t>. Zanedbajte vzdialenosť medzi lokomotívou a prvým vagónom, ako aj vzdialenosť medzi vagónmi. Zanedbajte čas potrebný na zmenu rýchlosti vlaku a cestujúceho.</w:t>
            </w:r>
          </w:p>
          <w:p w14:paraId="363319F2" w14:textId="51D8E850" w:rsidR="00A765D3" w:rsidRPr="00851878" w:rsidRDefault="00F16673" w:rsidP="00766714">
            <w:pPr>
              <w:spacing w:before="240" w:after="120"/>
              <w:jc w:val="both"/>
              <w:rPr>
                <w:sz w:val="22"/>
                <w:szCs w:val="22"/>
                <w:lang w:val="sr-Latn-RS"/>
              </w:rPr>
            </w:pPr>
            <w:r>
              <w:rPr>
                <w:b/>
                <w:lang w:val="sr-Latn-RS"/>
              </w:rPr>
              <w:t>Každá úloha m</w:t>
            </w:r>
            <w:r w:rsidR="0039389B">
              <w:rPr>
                <w:b/>
                <w:lang w:val="sr-Latn-RS"/>
              </w:rPr>
              <w:t>á hodnotu</w:t>
            </w:r>
            <w:r w:rsidR="00851878" w:rsidRPr="00851878">
              <w:rPr>
                <w:b/>
                <w:lang w:val="sr-Latn-RS"/>
              </w:rPr>
              <w:t xml:space="preserve"> 20 bodov</w:t>
            </w:r>
            <w:r w:rsidR="00ED1DA7" w:rsidRPr="00851878">
              <w:rPr>
                <w:sz w:val="22"/>
                <w:szCs w:val="22"/>
                <w:lang w:val="sr-Latn-RS"/>
              </w:rPr>
              <w:t>.</w:t>
            </w:r>
            <w:r w:rsidR="00A765D3" w:rsidRPr="00851878">
              <w:rPr>
                <w:sz w:val="22"/>
                <w:szCs w:val="22"/>
                <w:lang w:val="sr-Latn-RS"/>
              </w:rPr>
              <w:t xml:space="preserve">      </w:t>
            </w:r>
          </w:p>
          <w:p w14:paraId="617729E9" w14:textId="745663CD" w:rsidR="00885D89" w:rsidRPr="00851878" w:rsidRDefault="00851878" w:rsidP="001A493D">
            <w:pPr>
              <w:jc w:val="both"/>
              <w:rPr>
                <w:sz w:val="22"/>
                <w:szCs w:val="22"/>
                <w:lang w:val="sr-Latn-RS"/>
              </w:rPr>
            </w:pPr>
            <w:r w:rsidRPr="00851878">
              <w:rPr>
                <w:lang w:val="sr-Latn-RS"/>
              </w:rPr>
              <w:t>Úlohy pripravil: Marko Milošević, PMF Kragujevac</w:t>
            </w:r>
          </w:p>
          <w:p w14:paraId="2C07B6A6" w14:textId="77777777" w:rsidR="00851878" w:rsidRPr="00851878" w:rsidRDefault="00851878" w:rsidP="00851878">
            <w:pPr>
              <w:rPr>
                <w:lang w:val="sr-Latn-RS"/>
              </w:rPr>
            </w:pPr>
            <w:r w:rsidRPr="00851878">
              <w:rPr>
                <w:lang w:val="sr-Latn-RS"/>
              </w:rPr>
              <w:t>Recenzent: doc. Dr. Vladimir Marković, PMF Kragujevac</w:t>
            </w:r>
          </w:p>
          <w:p w14:paraId="22FA76FC" w14:textId="60AEF031" w:rsidR="008E7C87" w:rsidRPr="00851878" w:rsidRDefault="0039389B" w:rsidP="00851878">
            <w:pPr>
              <w:spacing w:after="240"/>
              <w:jc w:val="both"/>
              <w:rPr>
                <w:lang w:val="sr-Latn-RS"/>
              </w:rPr>
            </w:pPr>
            <w:r>
              <w:rPr>
                <w:lang w:val="sr-Latn-RS"/>
              </w:rPr>
              <w:t>Predseda komisie: p</w:t>
            </w:r>
            <w:r w:rsidR="00851878" w:rsidRPr="00851878">
              <w:rPr>
                <w:lang w:val="sr-Latn-RS"/>
              </w:rPr>
              <w:t>rof. Dr. M</w:t>
            </w:r>
            <w:r>
              <w:rPr>
                <w:lang w:val="sr-Latn-RS"/>
              </w:rPr>
              <w:t>ićo Mitrović, Fyzikálna fakulta</w:t>
            </w:r>
            <w:r w:rsidR="00851878" w:rsidRPr="00851878">
              <w:rPr>
                <w:lang w:val="sr-Latn-RS"/>
              </w:rPr>
              <w:t xml:space="preserve"> Belehrad</w:t>
            </w:r>
          </w:p>
          <w:p w14:paraId="7B0801F5" w14:textId="77777777" w:rsidR="00851878" w:rsidRPr="00851878" w:rsidRDefault="00851878" w:rsidP="00851878">
            <w:pPr>
              <w:spacing w:after="240"/>
              <w:jc w:val="both"/>
              <w:rPr>
                <w:sz w:val="22"/>
                <w:szCs w:val="22"/>
                <w:lang w:val="sr-Latn-RS"/>
              </w:rPr>
            </w:pPr>
          </w:p>
          <w:p w14:paraId="390E0972" w14:textId="7E54FD66" w:rsidR="000032A2" w:rsidRPr="00851878" w:rsidRDefault="00851878" w:rsidP="001A493D">
            <w:pPr>
              <w:tabs>
                <w:tab w:val="left" w:pos="1020"/>
              </w:tabs>
              <w:spacing w:before="120" w:after="120"/>
              <w:jc w:val="center"/>
              <w:rPr>
                <w:b/>
                <w:sz w:val="14"/>
                <w:szCs w:val="14"/>
                <w:lang w:val="sr-Latn-RS"/>
              </w:rPr>
            </w:pPr>
            <w:r w:rsidRPr="00851878">
              <w:rPr>
                <w:b/>
                <w:lang w:val="sr-Latn-RS"/>
              </w:rPr>
              <w:t>Všetkým súťažiacim prajeme úspešnú prácu!</w:t>
            </w:r>
          </w:p>
        </w:tc>
      </w:tr>
    </w:tbl>
    <w:p w14:paraId="7AE14CBA" w14:textId="0BB249F9" w:rsidR="00851878" w:rsidRPr="00851878" w:rsidRDefault="00851878">
      <w:pPr>
        <w:rPr>
          <w:lang w:val="sr-Latn-RS"/>
        </w:rPr>
      </w:pPr>
    </w:p>
    <w:sectPr w:rsidR="00851878" w:rsidRPr="00851878" w:rsidSect="009570D8">
      <w:headerReference w:type="default" r:id="rId82"/>
      <w:footerReference w:type="even" r:id="rId83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BA6B4B" w14:textId="77777777" w:rsidR="00D9202E" w:rsidRDefault="00D9202E">
      <w:r>
        <w:separator/>
      </w:r>
    </w:p>
  </w:endnote>
  <w:endnote w:type="continuationSeparator" w:id="0">
    <w:p w14:paraId="2849DF28" w14:textId="77777777" w:rsidR="00D9202E" w:rsidRDefault="00D9202E">
      <w:r>
        <w:continuationSeparator/>
      </w:r>
    </w:p>
  </w:endnote>
  <w:endnote w:type="continuationNotice" w:id="1">
    <w:p w14:paraId="4905A46D" w14:textId="77777777" w:rsidR="00D9202E" w:rsidRDefault="00D9202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95B5A2" w14:textId="77777777" w:rsidR="00441F07" w:rsidRDefault="00441F07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8660343" w14:textId="77777777" w:rsidR="00441F07" w:rsidRDefault="00441F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1C10F8" w14:textId="77777777" w:rsidR="00D9202E" w:rsidRDefault="00D9202E">
      <w:r>
        <w:separator/>
      </w:r>
    </w:p>
  </w:footnote>
  <w:footnote w:type="continuationSeparator" w:id="0">
    <w:p w14:paraId="51AF9726" w14:textId="77777777" w:rsidR="00D9202E" w:rsidRDefault="00D9202E">
      <w:r>
        <w:continuationSeparator/>
      </w:r>
    </w:p>
  </w:footnote>
  <w:footnote w:type="continuationNotice" w:id="1">
    <w:p w14:paraId="1F557FB2" w14:textId="77777777" w:rsidR="00D9202E" w:rsidRDefault="00D9202E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262DDC" w14:textId="31A2DC8D" w:rsidR="00851878" w:rsidRPr="00320937" w:rsidRDefault="00D9202E" w:rsidP="00851878">
    <w:pPr>
      <w:pStyle w:val="Header"/>
      <w:jc w:val="center"/>
      <w:rPr>
        <w:b/>
        <w:lang w:val="sr-Cyrl-CS"/>
      </w:rPr>
    </w:pPr>
    <w:r>
      <w:rPr>
        <w:noProof/>
      </w:rPr>
      <w:pict w14:anchorId="7EEC46E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8241;mso-position-vertical-relative:page">
          <v:imagedata r:id="rId1" o:title=""/>
          <w10:wrap anchory="page"/>
        </v:shape>
        <o:OLEObject Type="Embed" ProgID="CorelDRAW.Graphic.12" ShapeID="_x0000_s2050" DrawAspect="Content" ObjectID="_1776022914" r:id="rId2"/>
      </w:pict>
    </w:r>
    <w:r>
      <w:rPr>
        <w:noProof/>
      </w:rPr>
      <w:pict w14:anchorId="4968AC83">
        <v:shape id="_x0000_s2049" type="#_x0000_t75" style="position:absolute;left:0;text-align:left;margin-left:0;margin-top:36pt;width:32.2pt;height:36pt;z-index:251658240;mso-position-vertical-relative:page">
          <v:imagedata r:id="rId3" o:title=""/>
          <w10:wrap anchory="page"/>
        </v:shape>
        <o:OLEObject Type="Embed" ProgID="CorelDRAW.Graphic.12" ShapeID="_x0000_s2049" DrawAspect="Content" ObjectID="_1776022915" r:id="rId4"/>
      </w:pict>
    </w:r>
    <w:r w:rsidR="00851878" w:rsidRPr="00851878">
      <w:rPr>
        <w:b/>
        <w:szCs w:val="20"/>
        <w:lang w:val="de-AT"/>
      </w:rPr>
      <w:t xml:space="preserve"> </w:t>
    </w:r>
    <w:r w:rsidR="00851878" w:rsidRPr="00BD0E61">
      <w:rPr>
        <w:b/>
        <w:szCs w:val="20"/>
        <w:lang w:val="de-AT"/>
      </w:rPr>
      <w:t>SÚŤAŽ Z FYZIKY</w:t>
    </w:r>
    <w:r w:rsidR="00851878" w:rsidRPr="00320937">
      <w:rPr>
        <w:b/>
        <w:lang w:val="sr-Cyrl-CS"/>
      </w:rPr>
      <w:t xml:space="preserve"> </w:t>
    </w:r>
    <w:r w:rsidR="00851878" w:rsidRPr="00BD0E61">
      <w:rPr>
        <w:b/>
        <w:szCs w:val="20"/>
        <w:lang w:val="de-AT"/>
      </w:rPr>
      <w:t>ŽIAKOV ZÁKLADNÝCH ŠKÔL</w:t>
    </w:r>
  </w:p>
  <w:p w14:paraId="61115132" w14:textId="60E91C00" w:rsidR="00441F07" w:rsidRPr="00752E1F" w:rsidRDefault="00851878" w:rsidP="00320937">
    <w:pPr>
      <w:pStyle w:val="Header"/>
      <w:jc w:val="center"/>
      <w:rPr>
        <w:b/>
      </w:rPr>
    </w:pPr>
    <w:r w:rsidRPr="00BD0E61">
      <w:rPr>
        <w:b/>
        <w:szCs w:val="20"/>
        <w:lang w:val="de-AT"/>
      </w:rPr>
      <w:t>V ŠKOLSKOM ROKU</w:t>
    </w:r>
    <w:r w:rsidRPr="00320937">
      <w:rPr>
        <w:b/>
        <w:lang w:val="sr-Cyrl-CS"/>
      </w:rPr>
      <w:t xml:space="preserve"> 20</w:t>
    </w:r>
    <w:r>
      <w:rPr>
        <w:b/>
      </w:rPr>
      <w:t>23</w:t>
    </w:r>
    <w:r w:rsidRPr="00320937">
      <w:rPr>
        <w:b/>
        <w:lang w:val="sr-Cyrl-CS"/>
      </w:rPr>
      <w:t>/20</w:t>
    </w:r>
    <w:r>
      <w:rPr>
        <w:b/>
        <w:lang w:val="sr-Latn-RS"/>
      </w:rPr>
      <w:t>2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509"/>
    <w:rsid w:val="00000742"/>
    <w:rsid w:val="00001404"/>
    <w:rsid w:val="0000174E"/>
    <w:rsid w:val="0000175A"/>
    <w:rsid w:val="000026C3"/>
    <w:rsid w:val="00002AB0"/>
    <w:rsid w:val="000032A2"/>
    <w:rsid w:val="0000372B"/>
    <w:rsid w:val="00003941"/>
    <w:rsid w:val="000048FE"/>
    <w:rsid w:val="00004C4A"/>
    <w:rsid w:val="0000514E"/>
    <w:rsid w:val="00006051"/>
    <w:rsid w:val="00006124"/>
    <w:rsid w:val="00006352"/>
    <w:rsid w:val="0000683B"/>
    <w:rsid w:val="00006BCB"/>
    <w:rsid w:val="00006CA2"/>
    <w:rsid w:val="00007A70"/>
    <w:rsid w:val="00007B7A"/>
    <w:rsid w:val="00010216"/>
    <w:rsid w:val="00010D35"/>
    <w:rsid w:val="0001113C"/>
    <w:rsid w:val="00011383"/>
    <w:rsid w:val="000117D5"/>
    <w:rsid w:val="000117DE"/>
    <w:rsid w:val="000124A6"/>
    <w:rsid w:val="00012BBA"/>
    <w:rsid w:val="00013131"/>
    <w:rsid w:val="0001414D"/>
    <w:rsid w:val="000143BE"/>
    <w:rsid w:val="0001485C"/>
    <w:rsid w:val="0001498D"/>
    <w:rsid w:val="00014DBB"/>
    <w:rsid w:val="000151D3"/>
    <w:rsid w:val="00017364"/>
    <w:rsid w:val="00017B59"/>
    <w:rsid w:val="00017DBD"/>
    <w:rsid w:val="00017EDF"/>
    <w:rsid w:val="00020104"/>
    <w:rsid w:val="0002126A"/>
    <w:rsid w:val="000215B5"/>
    <w:rsid w:val="000218E3"/>
    <w:rsid w:val="000220D0"/>
    <w:rsid w:val="000227C6"/>
    <w:rsid w:val="00023017"/>
    <w:rsid w:val="0002336D"/>
    <w:rsid w:val="00024293"/>
    <w:rsid w:val="00024F83"/>
    <w:rsid w:val="00025055"/>
    <w:rsid w:val="000255D2"/>
    <w:rsid w:val="00026619"/>
    <w:rsid w:val="00026789"/>
    <w:rsid w:val="00026BB3"/>
    <w:rsid w:val="00027A27"/>
    <w:rsid w:val="000318FE"/>
    <w:rsid w:val="00032867"/>
    <w:rsid w:val="000333DA"/>
    <w:rsid w:val="00033A52"/>
    <w:rsid w:val="000347F6"/>
    <w:rsid w:val="0003486A"/>
    <w:rsid w:val="00035BA1"/>
    <w:rsid w:val="00036A5D"/>
    <w:rsid w:val="00036AC5"/>
    <w:rsid w:val="000379FD"/>
    <w:rsid w:val="00037D08"/>
    <w:rsid w:val="000405B8"/>
    <w:rsid w:val="00041508"/>
    <w:rsid w:val="00041F85"/>
    <w:rsid w:val="00042825"/>
    <w:rsid w:val="00042934"/>
    <w:rsid w:val="00042B20"/>
    <w:rsid w:val="0004653C"/>
    <w:rsid w:val="000468DC"/>
    <w:rsid w:val="00050499"/>
    <w:rsid w:val="000505CD"/>
    <w:rsid w:val="00050772"/>
    <w:rsid w:val="00051245"/>
    <w:rsid w:val="000512F2"/>
    <w:rsid w:val="00051573"/>
    <w:rsid w:val="00051B2F"/>
    <w:rsid w:val="00051C94"/>
    <w:rsid w:val="00052931"/>
    <w:rsid w:val="00053051"/>
    <w:rsid w:val="000539D0"/>
    <w:rsid w:val="000540DC"/>
    <w:rsid w:val="00054546"/>
    <w:rsid w:val="0005476F"/>
    <w:rsid w:val="00054A6D"/>
    <w:rsid w:val="00054BA4"/>
    <w:rsid w:val="00054EA1"/>
    <w:rsid w:val="0005500F"/>
    <w:rsid w:val="00055650"/>
    <w:rsid w:val="00056454"/>
    <w:rsid w:val="000569F6"/>
    <w:rsid w:val="000572E1"/>
    <w:rsid w:val="000578F3"/>
    <w:rsid w:val="00057FCB"/>
    <w:rsid w:val="000622C5"/>
    <w:rsid w:val="00062D30"/>
    <w:rsid w:val="00063316"/>
    <w:rsid w:val="00063D67"/>
    <w:rsid w:val="000645EC"/>
    <w:rsid w:val="000647EF"/>
    <w:rsid w:val="00064A25"/>
    <w:rsid w:val="00064CCC"/>
    <w:rsid w:val="00064F2D"/>
    <w:rsid w:val="00065649"/>
    <w:rsid w:val="000656C5"/>
    <w:rsid w:val="0006647A"/>
    <w:rsid w:val="000669AD"/>
    <w:rsid w:val="000709AE"/>
    <w:rsid w:val="00070BB4"/>
    <w:rsid w:val="00070FEC"/>
    <w:rsid w:val="00071BBD"/>
    <w:rsid w:val="00072B8B"/>
    <w:rsid w:val="00072F01"/>
    <w:rsid w:val="00073128"/>
    <w:rsid w:val="00073252"/>
    <w:rsid w:val="000734C2"/>
    <w:rsid w:val="000737D4"/>
    <w:rsid w:val="00075895"/>
    <w:rsid w:val="00075BB7"/>
    <w:rsid w:val="00077499"/>
    <w:rsid w:val="000774E2"/>
    <w:rsid w:val="0007753A"/>
    <w:rsid w:val="00077A48"/>
    <w:rsid w:val="00077B77"/>
    <w:rsid w:val="000804DF"/>
    <w:rsid w:val="000805DB"/>
    <w:rsid w:val="00080F88"/>
    <w:rsid w:val="00081D78"/>
    <w:rsid w:val="00082567"/>
    <w:rsid w:val="000828B1"/>
    <w:rsid w:val="00082934"/>
    <w:rsid w:val="00082EEA"/>
    <w:rsid w:val="000834E6"/>
    <w:rsid w:val="00084F4A"/>
    <w:rsid w:val="0008586F"/>
    <w:rsid w:val="0008598D"/>
    <w:rsid w:val="00085B27"/>
    <w:rsid w:val="0008604A"/>
    <w:rsid w:val="00086663"/>
    <w:rsid w:val="000867A7"/>
    <w:rsid w:val="0008724C"/>
    <w:rsid w:val="00087255"/>
    <w:rsid w:val="00087BD0"/>
    <w:rsid w:val="00087DD5"/>
    <w:rsid w:val="00090021"/>
    <w:rsid w:val="00090290"/>
    <w:rsid w:val="00090314"/>
    <w:rsid w:val="00090570"/>
    <w:rsid w:val="00090BE6"/>
    <w:rsid w:val="00091B86"/>
    <w:rsid w:val="00092252"/>
    <w:rsid w:val="0009260A"/>
    <w:rsid w:val="00092859"/>
    <w:rsid w:val="00092892"/>
    <w:rsid w:val="00092E8F"/>
    <w:rsid w:val="0009346C"/>
    <w:rsid w:val="000934E9"/>
    <w:rsid w:val="0009436D"/>
    <w:rsid w:val="000943F4"/>
    <w:rsid w:val="000947AB"/>
    <w:rsid w:val="000954C1"/>
    <w:rsid w:val="00095864"/>
    <w:rsid w:val="000959AA"/>
    <w:rsid w:val="000962B9"/>
    <w:rsid w:val="0009646B"/>
    <w:rsid w:val="00097849"/>
    <w:rsid w:val="0009785A"/>
    <w:rsid w:val="000978C5"/>
    <w:rsid w:val="000A00AD"/>
    <w:rsid w:val="000A0F58"/>
    <w:rsid w:val="000A16CE"/>
    <w:rsid w:val="000A1B2E"/>
    <w:rsid w:val="000A1D5C"/>
    <w:rsid w:val="000A206F"/>
    <w:rsid w:val="000A554E"/>
    <w:rsid w:val="000A60DA"/>
    <w:rsid w:val="000A68B8"/>
    <w:rsid w:val="000B0BC6"/>
    <w:rsid w:val="000B0CB4"/>
    <w:rsid w:val="000B13F7"/>
    <w:rsid w:val="000B15A0"/>
    <w:rsid w:val="000B1D59"/>
    <w:rsid w:val="000B38FC"/>
    <w:rsid w:val="000B3EEA"/>
    <w:rsid w:val="000B4CD5"/>
    <w:rsid w:val="000B4E1B"/>
    <w:rsid w:val="000B4E90"/>
    <w:rsid w:val="000B4F8F"/>
    <w:rsid w:val="000B6735"/>
    <w:rsid w:val="000B6887"/>
    <w:rsid w:val="000B6C8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021"/>
    <w:rsid w:val="000C4471"/>
    <w:rsid w:val="000C48E8"/>
    <w:rsid w:val="000C57CC"/>
    <w:rsid w:val="000C5D35"/>
    <w:rsid w:val="000C6A2E"/>
    <w:rsid w:val="000C7584"/>
    <w:rsid w:val="000D051E"/>
    <w:rsid w:val="000D183F"/>
    <w:rsid w:val="000D29AD"/>
    <w:rsid w:val="000D2DE1"/>
    <w:rsid w:val="000D3068"/>
    <w:rsid w:val="000D38C5"/>
    <w:rsid w:val="000D4892"/>
    <w:rsid w:val="000D4C61"/>
    <w:rsid w:val="000D6066"/>
    <w:rsid w:val="000D60C3"/>
    <w:rsid w:val="000D623A"/>
    <w:rsid w:val="000D65D7"/>
    <w:rsid w:val="000D6A2E"/>
    <w:rsid w:val="000D6A89"/>
    <w:rsid w:val="000D7402"/>
    <w:rsid w:val="000D7500"/>
    <w:rsid w:val="000D792A"/>
    <w:rsid w:val="000D7DCD"/>
    <w:rsid w:val="000E0201"/>
    <w:rsid w:val="000E07FF"/>
    <w:rsid w:val="000E1018"/>
    <w:rsid w:val="000E1AE2"/>
    <w:rsid w:val="000E254F"/>
    <w:rsid w:val="000E3917"/>
    <w:rsid w:val="000E53AF"/>
    <w:rsid w:val="000E5E0C"/>
    <w:rsid w:val="000E5F61"/>
    <w:rsid w:val="000E60B7"/>
    <w:rsid w:val="000E6433"/>
    <w:rsid w:val="000E6C75"/>
    <w:rsid w:val="000E6D7D"/>
    <w:rsid w:val="000E702A"/>
    <w:rsid w:val="000E7096"/>
    <w:rsid w:val="000E7171"/>
    <w:rsid w:val="000F0D88"/>
    <w:rsid w:val="000F27D6"/>
    <w:rsid w:val="000F3E67"/>
    <w:rsid w:val="000F527B"/>
    <w:rsid w:val="000F5B15"/>
    <w:rsid w:val="000F6108"/>
    <w:rsid w:val="000F77FC"/>
    <w:rsid w:val="000F7B9C"/>
    <w:rsid w:val="001002AC"/>
    <w:rsid w:val="00100D72"/>
    <w:rsid w:val="00100E0A"/>
    <w:rsid w:val="0010171E"/>
    <w:rsid w:val="00101811"/>
    <w:rsid w:val="001019E3"/>
    <w:rsid w:val="00101A5D"/>
    <w:rsid w:val="00102185"/>
    <w:rsid w:val="00102F0C"/>
    <w:rsid w:val="0010359E"/>
    <w:rsid w:val="001035EE"/>
    <w:rsid w:val="0010364B"/>
    <w:rsid w:val="0010588C"/>
    <w:rsid w:val="0010718A"/>
    <w:rsid w:val="00107231"/>
    <w:rsid w:val="00110067"/>
    <w:rsid w:val="00110232"/>
    <w:rsid w:val="00110EDA"/>
    <w:rsid w:val="00111BF8"/>
    <w:rsid w:val="00111E72"/>
    <w:rsid w:val="0011249E"/>
    <w:rsid w:val="001125A3"/>
    <w:rsid w:val="00113D29"/>
    <w:rsid w:val="00113D64"/>
    <w:rsid w:val="00113E0A"/>
    <w:rsid w:val="00114867"/>
    <w:rsid w:val="00114A6A"/>
    <w:rsid w:val="00114D2F"/>
    <w:rsid w:val="001152D4"/>
    <w:rsid w:val="00115D2A"/>
    <w:rsid w:val="001160AE"/>
    <w:rsid w:val="001165ED"/>
    <w:rsid w:val="00116C90"/>
    <w:rsid w:val="00116E12"/>
    <w:rsid w:val="00117D3C"/>
    <w:rsid w:val="00120101"/>
    <w:rsid w:val="00120589"/>
    <w:rsid w:val="00121975"/>
    <w:rsid w:val="00121C02"/>
    <w:rsid w:val="00123788"/>
    <w:rsid w:val="00123AD4"/>
    <w:rsid w:val="001246D2"/>
    <w:rsid w:val="0012588F"/>
    <w:rsid w:val="00126747"/>
    <w:rsid w:val="00127838"/>
    <w:rsid w:val="001279E4"/>
    <w:rsid w:val="001309BC"/>
    <w:rsid w:val="00130E1B"/>
    <w:rsid w:val="001316B3"/>
    <w:rsid w:val="0013208A"/>
    <w:rsid w:val="001322C3"/>
    <w:rsid w:val="00133391"/>
    <w:rsid w:val="0013341E"/>
    <w:rsid w:val="001335E7"/>
    <w:rsid w:val="00133642"/>
    <w:rsid w:val="001342D9"/>
    <w:rsid w:val="0013591D"/>
    <w:rsid w:val="00135BDD"/>
    <w:rsid w:val="0013678A"/>
    <w:rsid w:val="0014046F"/>
    <w:rsid w:val="001417CF"/>
    <w:rsid w:val="001419E4"/>
    <w:rsid w:val="00141E7A"/>
    <w:rsid w:val="00142358"/>
    <w:rsid w:val="00142D02"/>
    <w:rsid w:val="00143EB3"/>
    <w:rsid w:val="00145386"/>
    <w:rsid w:val="001457B7"/>
    <w:rsid w:val="00145923"/>
    <w:rsid w:val="00145C22"/>
    <w:rsid w:val="00146BE3"/>
    <w:rsid w:val="00147C37"/>
    <w:rsid w:val="0015007C"/>
    <w:rsid w:val="0015033E"/>
    <w:rsid w:val="001504A4"/>
    <w:rsid w:val="001505EB"/>
    <w:rsid w:val="001515C6"/>
    <w:rsid w:val="00151BE1"/>
    <w:rsid w:val="00152961"/>
    <w:rsid w:val="001532AE"/>
    <w:rsid w:val="001539BB"/>
    <w:rsid w:val="00154054"/>
    <w:rsid w:val="001544E3"/>
    <w:rsid w:val="0015502A"/>
    <w:rsid w:val="001559A5"/>
    <w:rsid w:val="001564DC"/>
    <w:rsid w:val="00156530"/>
    <w:rsid w:val="00156EDD"/>
    <w:rsid w:val="001570A0"/>
    <w:rsid w:val="00157502"/>
    <w:rsid w:val="0015765A"/>
    <w:rsid w:val="0016062A"/>
    <w:rsid w:val="00160956"/>
    <w:rsid w:val="001612A0"/>
    <w:rsid w:val="00162B3F"/>
    <w:rsid w:val="00162B8F"/>
    <w:rsid w:val="001638C0"/>
    <w:rsid w:val="00163AAF"/>
    <w:rsid w:val="00163F5D"/>
    <w:rsid w:val="00164206"/>
    <w:rsid w:val="0016482B"/>
    <w:rsid w:val="00164A3B"/>
    <w:rsid w:val="00164EC8"/>
    <w:rsid w:val="001650A8"/>
    <w:rsid w:val="001658BA"/>
    <w:rsid w:val="00166245"/>
    <w:rsid w:val="001664A1"/>
    <w:rsid w:val="001675BF"/>
    <w:rsid w:val="00170139"/>
    <w:rsid w:val="00170152"/>
    <w:rsid w:val="00171175"/>
    <w:rsid w:val="0017196B"/>
    <w:rsid w:val="0017215F"/>
    <w:rsid w:val="00172795"/>
    <w:rsid w:val="0017354C"/>
    <w:rsid w:val="00174127"/>
    <w:rsid w:val="00174156"/>
    <w:rsid w:val="0017436B"/>
    <w:rsid w:val="00175634"/>
    <w:rsid w:val="00175BAF"/>
    <w:rsid w:val="00175C1A"/>
    <w:rsid w:val="0017667E"/>
    <w:rsid w:val="0017705A"/>
    <w:rsid w:val="00177127"/>
    <w:rsid w:val="001774E7"/>
    <w:rsid w:val="00177CE9"/>
    <w:rsid w:val="00180005"/>
    <w:rsid w:val="00180BE5"/>
    <w:rsid w:val="001819CD"/>
    <w:rsid w:val="00181FF9"/>
    <w:rsid w:val="00182EC0"/>
    <w:rsid w:val="0018323C"/>
    <w:rsid w:val="0018381F"/>
    <w:rsid w:val="001838D3"/>
    <w:rsid w:val="001842C3"/>
    <w:rsid w:val="001847FD"/>
    <w:rsid w:val="00184F1C"/>
    <w:rsid w:val="00185675"/>
    <w:rsid w:val="0018574A"/>
    <w:rsid w:val="00186302"/>
    <w:rsid w:val="00186D38"/>
    <w:rsid w:val="00187371"/>
    <w:rsid w:val="001879BF"/>
    <w:rsid w:val="001902EB"/>
    <w:rsid w:val="00190621"/>
    <w:rsid w:val="00192F82"/>
    <w:rsid w:val="00194429"/>
    <w:rsid w:val="00195576"/>
    <w:rsid w:val="00195845"/>
    <w:rsid w:val="001968BB"/>
    <w:rsid w:val="00196DD9"/>
    <w:rsid w:val="00197177"/>
    <w:rsid w:val="001974A7"/>
    <w:rsid w:val="001A1268"/>
    <w:rsid w:val="001A21D1"/>
    <w:rsid w:val="001A304E"/>
    <w:rsid w:val="001A3DEF"/>
    <w:rsid w:val="001A3E97"/>
    <w:rsid w:val="001A42CF"/>
    <w:rsid w:val="001A493D"/>
    <w:rsid w:val="001A62D0"/>
    <w:rsid w:val="001A67DA"/>
    <w:rsid w:val="001A707C"/>
    <w:rsid w:val="001A78A5"/>
    <w:rsid w:val="001B0056"/>
    <w:rsid w:val="001B1329"/>
    <w:rsid w:val="001B1456"/>
    <w:rsid w:val="001B17C0"/>
    <w:rsid w:val="001B1DB0"/>
    <w:rsid w:val="001B2E50"/>
    <w:rsid w:val="001B33DF"/>
    <w:rsid w:val="001B33F3"/>
    <w:rsid w:val="001B372B"/>
    <w:rsid w:val="001B38AF"/>
    <w:rsid w:val="001B3AFF"/>
    <w:rsid w:val="001B3EE6"/>
    <w:rsid w:val="001B7341"/>
    <w:rsid w:val="001B745E"/>
    <w:rsid w:val="001C03FD"/>
    <w:rsid w:val="001C20CD"/>
    <w:rsid w:val="001C2353"/>
    <w:rsid w:val="001C27F7"/>
    <w:rsid w:val="001C2BC5"/>
    <w:rsid w:val="001C2FF7"/>
    <w:rsid w:val="001C37FF"/>
    <w:rsid w:val="001C3AA2"/>
    <w:rsid w:val="001C3CD2"/>
    <w:rsid w:val="001C4577"/>
    <w:rsid w:val="001C50E9"/>
    <w:rsid w:val="001C512F"/>
    <w:rsid w:val="001C5370"/>
    <w:rsid w:val="001C5507"/>
    <w:rsid w:val="001C5B23"/>
    <w:rsid w:val="001C7777"/>
    <w:rsid w:val="001C7899"/>
    <w:rsid w:val="001D0A30"/>
    <w:rsid w:val="001D0AED"/>
    <w:rsid w:val="001D123A"/>
    <w:rsid w:val="001D1A0D"/>
    <w:rsid w:val="001D1DF9"/>
    <w:rsid w:val="001D33D9"/>
    <w:rsid w:val="001D3661"/>
    <w:rsid w:val="001D37DA"/>
    <w:rsid w:val="001D3C50"/>
    <w:rsid w:val="001D50C0"/>
    <w:rsid w:val="001D5256"/>
    <w:rsid w:val="001D6494"/>
    <w:rsid w:val="001D6706"/>
    <w:rsid w:val="001D6F2D"/>
    <w:rsid w:val="001D7FA6"/>
    <w:rsid w:val="001E09D1"/>
    <w:rsid w:val="001E0BA0"/>
    <w:rsid w:val="001E1034"/>
    <w:rsid w:val="001E18B7"/>
    <w:rsid w:val="001E230F"/>
    <w:rsid w:val="001E24BA"/>
    <w:rsid w:val="001E273F"/>
    <w:rsid w:val="001E276B"/>
    <w:rsid w:val="001E2D99"/>
    <w:rsid w:val="001E3007"/>
    <w:rsid w:val="001E30AC"/>
    <w:rsid w:val="001E341C"/>
    <w:rsid w:val="001E3C79"/>
    <w:rsid w:val="001E605D"/>
    <w:rsid w:val="001E64F5"/>
    <w:rsid w:val="001E6F7E"/>
    <w:rsid w:val="001E7141"/>
    <w:rsid w:val="001E7DA5"/>
    <w:rsid w:val="001F0045"/>
    <w:rsid w:val="001F04E3"/>
    <w:rsid w:val="001F0B33"/>
    <w:rsid w:val="001F0D45"/>
    <w:rsid w:val="001F1522"/>
    <w:rsid w:val="001F21DE"/>
    <w:rsid w:val="001F2C3A"/>
    <w:rsid w:val="001F368E"/>
    <w:rsid w:val="001F4B26"/>
    <w:rsid w:val="001F4D05"/>
    <w:rsid w:val="001F5AA7"/>
    <w:rsid w:val="001F5E83"/>
    <w:rsid w:val="001F6625"/>
    <w:rsid w:val="001F6A69"/>
    <w:rsid w:val="001F76DC"/>
    <w:rsid w:val="001F7A95"/>
    <w:rsid w:val="00200FA7"/>
    <w:rsid w:val="00201197"/>
    <w:rsid w:val="002020B4"/>
    <w:rsid w:val="00202509"/>
    <w:rsid w:val="00203A63"/>
    <w:rsid w:val="00203DE8"/>
    <w:rsid w:val="00204CB5"/>
    <w:rsid w:val="00205415"/>
    <w:rsid w:val="002074AF"/>
    <w:rsid w:val="00207B75"/>
    <w:rsid w:val="0021025C"/>
    <w:rsid w:val="00210F3D"/>
    <w:rsid w:val="002116F7"/>
    <w:rsid w:val="0021202B"/>
    <w:rsid w:val="002122F7"/>
    <w:rsid w:val="00212B75"/>
    <w:rsid w:val="00213509"/>
    <w:rsid w:val="00213BEA"/>
    <w:rsid w:val="00214B36"/>
    <w:rsid w:val="0021585E"/>
    <w:rsid w:val="002159C8"/>
    <w:rsid w:val="002165B6"/>
    <w:rsid w:val="00216B8B"/>
    <w:rsid w:val="0022066E"/>
    <w:rsid w:val="0022095D"/>
    <w:rsid w:val="00225307"/>
    <w:rsid w:val="00225663"/>
    <w:rsid w:val="00225BA7"/>
    <w:rsid w:val="0022684E"/>
    <w:rsid w:val="00226ADD"/>
    <w:rsid w:val="00226B51"/>
    <w:rsid w:val="002277A5"/>
    <w:rsid w:val="00230B3B"/>
    <w:rsid w:val="00230C70"/>
    <w:rsid w:val="002317AB"/>
    <w:rsid w:val="002323B8"/>
    <w:rsid w:val="00232C78"/>
    <w:rsid w:val="002340BA"/>
    <w:rsid w:val="00234273"/>
    <w:rsid w:val="00234317"/>
    <w:rsid w:val="002349A6"/>
    <w:rsid w:val="002352B7"/>
    <w:rsid w:val="00235DDB"/>
    <w:rsid w:val="00236D6D"/>
    <w:rsid w:val="00237AA0"/>
    <w:rsid w:val="002414C2"/>
    <w:rsid w:val="0024182B"/>
    <w:rsid w:val="00241886"/>
    <w:rsid w:val="002421EA"/>
    <w:rsid w:val="00243542"/>
    <w:rsid w:val="002435B1"/>
    <w:rsid w:val="00243CEE"/>
    <w:rsid w:val="00244320"/>
    <w:rsid w:val="002450B2"/>
    <w:rsid w:val="00245CBC"/>
    <w:rsid w:val="00245CE4"/>
    <w:rsid w:val="002461F3"/>
    <w:rsid w:val="00246432"/>
    <w:rsid w:val="002468AC"/>
    <w:rsid w:val="002468FF"/>
    <w:rsid w:val="00246CB7"/>
    <w:rsid w:val="00247C2B"/>
    <w:rsid w:val="00250B97"/>
    <w:rsid w:val="00250CB1"/>
    <w:rsid w:val="00251250"/>
    <w:rsid w:val="002528FC"/>
    <w:rsid w:val="0025341B"/>
    <w:rsid w:val="00254682"/>
    <w:rsid w:val="002549D1"/>
    <w:rsid w:val="00254F27"/>
    <w:rsid w:val="00255ABF"/>
    <w:rsid w:val="0025604B"/>
    <w:rsid w:val="00256B90"/>
    <w:rsid w:val="002579CC"/>
    <w:rsid w:val="00257E7E"/>
    <w:rsid w:val="00263024"/>
    <w:rsid w:val="002630DE"/>
    <w:rsid w:val="002633E6"/>
    <w:rsid w:val="00263C29"/>
    <w:rsid w:val="00264AF5"/>
    <w:rsid w:val="002653D9"/>
    <w:rsid w:val="00265929"/>
    <w:rsid w:val="00265A91"/>
    <w:rsid w:val="00266A9E"/>
    <w:rsid w:val="0026727D"/>
    <w:rsid w:val="002675F4"/>
    <w:rsid w:val="00267C88"/>
    <w:rsid w:val="00267EDA"/>
    <w:rsid w:val="00270F8F"/>
    <w:rsid w:val="00271454"/>
    <w:rsid w:val="00271D59"/>
    <w:rsid w:val="0027218D"/>
    <w:rsid w:val="00273BF3"/>
    <w:rsid w:val="00274C52"/>
    <w:rsid w:val="00274E18"/>
    <w:rsid w:val="00275709"/>
    <w:rsid w:val="002758F1"/>
    <w:rsid w:val="0027606F"/>
    <w:rsid w:val="00276BBA"/>
    <w:rsid w:val="002772FD"/>
    <w:rsid w:val="00277412"/>
    <w:rsid w:val="0027783E"/>
    <w:rsid w:val="00277F65"/>
    <w:rsid w:val="002803B2"/>
    <w:rsid w:val="00280756"/>
    <w:rsid w:val="00280A65"/>
    <w:rsid w:val="00281374"/>
    <w:rsid w:val="00281D13"/>
    <w:rsid w:val="0028223B"/>
    <w:rsid w:val="002822DD"/>
    <w:rsid w:val="002822F0"/>
    <w:rsid w:val="0028252C"/>
    <w:rsid w:val="00282C27"/>
    <w:rsid w:val="00284108"/>
    <w:rsid w:val="002844AD"/>
    <w:rsid w:val="00284502"/>
    <w:rsid w:val="002857CB"/>
    <w:rsid w:val="00285858"/>
    <w:rsid w:val="00285A51"/>
    <w:rsid w:val="00285A84"/>
    <w:rsid w:val="0028625A"/>
    <w:rsid w:val="00286C01"/>
    <w:rsid w:val="00290811"/>
    <w:rsid w:val="00290C52"/>
    <w:rsid w:val="00290CC7"/>
    <w:rsid w:val="00290FB5"/>
    <w:rsid w:val="002911F5"/>
    <w:rsid w:val="0029151D"/>
    <w:rsid w:val="00291A2E"/>
    <w:rsid w:val="00291C7D"/>
    <w:rsid w:val="0029207C"/>
    <w:rsid w:val="00293250"/>
    <w:rsid w:val="00293429"/>
    <w:rsid w:val="00293939"/>
    <w:rsid w:val="002940FD"/>
    <w:rsid w:val="0029445E"/>
    <w:rsid w:val="002955CA"/>
    <w:rsid w:val="00296761"/>
    <w:rsid w:val="0029695B"/>
    <w:rsid w:val="002969DA"/>
    <w:rsid w:val="00297F3C"/>
    <w:rsid w:val="002A05A0"/>
    <w:rsid w:val="002A11BB"/>
    <w:rsid w:val="002A122D"/>
    <w:rsid w:val="002A1BB3"/>
    <w:rsid w:val="002A2238"/>
    <w:rsid w:val="002A2552"/>
    <w:rsid w:val="002A2EB3"/>
    <w:rsid w:val="002A3066"/>
    <w:rsid w:val="002A3981"/>
    <w:rsid w:val="002A39D2"/>
    <w:rsid w:val="002A3DE2"/>
    <w:rsid w:val="002A5205"/>
    <w:rsid w:val="002A5F49"/>
    <w:rsid w:val="002A609A"/>
    <w:rsid w:val="002A66CD"/>
    <w:rsid w:val="002A6BCC"/>
    <w:rsid w:val="002A7A2C"/>
    <w:rsid w:val="002A7EB2"/>
    <w:rsid w:val="002B05A3"/>
    <w:rsid w:val="002B094D"/>
    <w:rsid w:val="002B1FB8"/>
    <w:rsid w:val="002B2676"/>
    <w:rsid w:val="002B3282"/>
    <w:rsid w:val="002B3370"/>
    <w:rsid w:val="002B3673"/>
    <w:rsid w:val="002B3857"/>
    <w:rsid w:val="002B411C"/>
    <w:rsid w:val="002B64E8"/>
    <w:rsid w:val="002B653F"/>
    <w:rsid w:val="002B6650"/>
    <w:rsid w:val="002B66CE"/>
    <w:rsid w:val="002B679D"/>
    <w:rsid w:val="002B6BFE"/>
    <w:rsid w:val="002B7851"/>
    <w:rsid w:val="002C0428"/>
    <w:rsid w:val="002C08DF"/>
    <w:rsid w:val="002C0FE3"/>
    <w:rsid w:val="002C10DB"/>
    <w:rsid w:val="002C21B1"/>
    <w:rsid w:val="002C2AEB"/>
    <w:rsid w:val="002C3DF0"/>
    <w:rsid w:val="002C4BF6"/>
    <w:rsid w:val="002C5871"/>
    <w:rsid w:val="002C5BDA"/>
    <w:rsid w:val="002C5EA8"/>
    <w:rsid w:val="002C62E5"/>
    <w:rsid w:val="002C63CF"/>
    <w:rsid w:val="002C6599"/>
    <w:rsid w:val="002C76F6"/>
    <w:rsid w:val="002D0446"/>
    <w:rsid w:val="002D0569"/>
    <w:rsid w:val="002D05F3"/>
    <w:rsid w:val="002D28E9"/>
    <w:rsid w:val="002D2A7D"/>
    <w:rsid w:val="002D343A"/>
    <w:rsid w:val="002D3676"/>
    <w:rsid w:val="002D3F4A"/>
    <w:rsid w:val="002D4BA7"/>
    <w:rsid w:val="002D4CF5"/>
    <w:rsid w:val="002D5732"/>
    <w:rsid w:val="002D597B"/>
    <w:rsid w:val="002D633F"/>
    <w:rsid w:val="002D6DE1"/>
    <w:rsid w:val="002E0022"/>
    <w:rsid w:val="002E092F"/>
    <w:rsid w:val="002E1F18"/>
    <w:rsid w:val="002E251D"/>
    <w:rsid w:val="002E2879"/>
    <w:rsid w:val="002E3434"/>
    <w:rsid w:val="002E455D"/>
    <w:rsid w:val="002E4C7D"/>
    <w:rsid w:val="002E4F12"/>
    <w:rsid w:val="002E586B"/>
    <w:rsid w:val="002E5965"/>
    <w:rsid w:val="002E6AA9"/>
    <w:rsid w:val="002E6F3D"/>
    <w:rsid w:val="002E70C7"/>
    <w:rsid w:val="002E770E"/>
    <w:rsid w:val="002F00B5"/>
    <w:rsid w:val="002F0420"/>
    <w:rsid w:val="002F0E61"/>
    <w:rsid w:val="002F2166"/>
    <w:rsid w:val="002F229A"/>
    <w:rsid w:val="002F24E9"/>
    <w:rsid w:val="002F3128"/>
    <w:rsid w:val="002F33CB"/>
    <w:rsid w:val="002F3770"/>
    <w:rsid w:val="002F381E"/>
    <w:rsid w:val="002F387C"/>
    <w:rsid w:val="002F395A"/>
    <w:rsid w:val="002F3C28"/>
    <w:rsid w:val="002F45C3"/>
    <w:rsid w:val="002F5A5F"/>
    <w:rsid w:val="002F6A05"/>
    <w:rsid w:val="002F6C74"/>
    <w:rsid w:val="002F7191"/>
    <w:rsid w:val="002F7D2D"/>
    <w:rsid w:val="00301CDB"/>
    <w:rsid w:val="0030260A"/>
    <w:rsid w:val="00302F40"/>
    <w:rsid w:val="00303825"/>
    <w:rsid w:val="00303DD0"/>
    <w:rsid w:val="00305386"/>
    <w:rsid w:val="00305433"/>
    <w:rsid w:val="003056AC"/>
    <w:rsid w:val="00305B35"/>
    <w:rsid w:val="00306A35"/>
    <w:rsid w:val="003075BB"/>
    <w:rsid w:val="003075CE"/>
    <w:rsid w:val="00311558"/>
    <w:rsid w:val="00311B84"/>
    <w:rsid w:val="0031329D"/>
    <w:rsid w:val="003132DD"/>
    <w:rsid w:val="00314A5F"/>
    <w:rsid w:val="003152E2"/>
    <w:rsid w:val="00316477"/>
    <w:rsid w:val="00316893"/>
    <w:rsid w:val="003170B2"/>
    <w:rsid w:val="00317334"/>
    <w:rsid w:val="00317D77"/>
    <w:rsid w:val="00320217"/>
    <w:rsid w:val="00320937"/>
    <w:rsid w:val="00320B9E"/>
    <w:rsid w:val="00321D98"/>
    <w:rsid w:val="00323906"/>
    <w:rsid w:val="00323B14"/>
    <w:rsid w:val="00323BC9"/>
    <w:rsid w:val="00323C8C"/>
    <w:rsid w:val="00324F59"/>
    <w:rsid w:val="003254F3"/>
    <w:rsid w:val="00325896"/>
    <w:rsid w:val="00325F05"/>
    <w:rsid w:val="00326293"/>
    <w:rsid w:val="00326A51"/>
    <w:rsid w:val="00330244"/>
    <w:rsid w:val="00330D25"/>
    <w:rsid w:val="00331DDC"/>
    <w:rsid w:val="00331FCB"/>
    <w:rsid w:val="0033304B"/>
    <w:rsid w:val="003337CA"/>
    <w:rsid w:val="00334E4F"/>
    <w:rsid w:val="00334FF9"/>
    <w:rsid w:val="00335ABB"/>
    <w:rsid w:val="00335E83"/>
    <w:rsid w:val="003368AE"/>
    <w:rsid w:val="00336C5A"/>
    <w:rsid w:val="00336E48"/>
    <w:rsid w:val="0033719E"/>
    <w:rsid w:val="00340F97"/>
    <w:rsid w:val="00342158"/>
    <w:rsid w:val="003421F6"/>
    <w:rsid w:val="0034385C"/>
    <w:rsid w:val="003439FA"/>
    <w:rsid w:val="00343A67"/>
    <w:rsid w:val="003445AD"/>
    <w:rsid w:val="00345162"/>
    <w:rsid w:val="0034576E"/>
    <w:rsid w:val="00345A93"/>
    <w:rsid w:val="003463A3"/>
    <w:rsid w:val="0034644D"/>
    <w:rsid w:val="00346506"/>
    <w:rsid w:val="00346BCB"/>
    <w:rsid w:val="00347AF1"/>
    <w:rsid w:val="00347C43"/>
    <w:rsid w:val="00347C4E"/>
    <w:rsid w:val="00350907"/>
    <w:rsid w:val="003512A6"/>
    <w:rsid w:val="00351A4C"/>
    <w:rsid w:val="00351AC7"/>
    <w:rsid w:val="0035277B"/>
    <w:rsid w:val="00352F7E"/>
    <w:rsid w:val="003532D2"/>
    <w:rsid w:val="00353425"/>
    <w:rsid w:val="00353B64"/>
    <w:rsid w:val="00354103"/>
    <w:rsid w:val="0035441D"/>
    <w:rsid w:val="003547E9"/>
    <w:rsid w:val="003549F1"/>
    <w:rsid w:val="00354A6F"/>
    <w:rsid w:val="00354C05"/>
    <w:rsid w:val="0035571E"/>
    <w:rsid w:val="00355721"/>
    <w:rsid w:val="003563DE"/>
    <w:rsid w:val="00356B8D"/>
    <w:rsid w:val="0035777C"/>
    <w:rsid w:val="00357D9B"/>
    <w:rsid w:val="0036020B"/>
    <w:rsid w:val="0036130B"/>
    <w:rsid w:val="00361AAE"/>
    <w:rsid w:val="00361E87"/>
    <w:rsid w:val="003632B9"/>
    <w:rsid w:val="00363605"/>
    <w:rsid w:val="00363938"/>
    <w:rsid w:val="00363D1D"/>
    <w:rsid w:val="00364BCF"/>
    <w:rsid w:val="00365143"/>
    <w:rsid w:val="003655EB"/>
    <w:rsid w:val="0036610B"/>
    <w:rsid w:val="0036610F"/>
    <w:rsid w:val="00366AAB"/>
    <w:rsid w:val="0036710A"/>
    <w:rsid w:val="003708C8"/>
    <w:rsid w:val="0037339F"/>
    <w:rsid w:val="00373FDE"/>
    <w:rsid w:val="00374D63"/>
    <w:rsid w:val="00375453"/>
    <w:rsid w:val="00375C6E"/>
    <w:rsid w:val="00376E13"/>
    <w:rsid w:val="00377E1D"/>
    <w:rsid w:val="00380EE7"/>
    <w:rsid w:val="00380FD0"/>
    <w:rsid w:val="0038118C"/>
    <w:rsid w:val="003811A0"/>
    <w:rsid w:val="0038135F"/>
    <w:rsid w:val="0038180F"/>
    <w:rsid w:val="00381BF9"/>
    <w:rsid w:val="00381CBB"/>
    <w:rsid w:val="00381FEB"/>
    <w:rsid w:val="00382249"/>
    <w:rsid w:val="003826A1"/>
    <w:rsid w:val="00382AB1"/>
    <w:rsid w:val="00382BC8"/>
    <w:rsid w:val="00382C56"/>
    <w:rsid w:val="00383188"/>
    <w:rsid w:val="00383FFB"/>
    <w:rsid w:val="00385729"/>
    <w:rsid w:val="00386C27"/>
    <w:rsid w:val="00386F56"/>
    <w:rsid w:val="0038766C"/>
    <w:rsid w:val="00390527"/>
    <w:rsid w:val="003909E1"/>
    <w:rsid w:val="00391156"/>
    <w:rsid w:val="0039225F"/>
    <w:rsid w:val="0039269E"/>
    <w:rsid w:val="00393562"/>
    <w:rsid w:val="0039389B"/>
    <w:rsid w:val="00393BCE"/>
    <w:rsid w:val="00394049"/>
    <w:rsid w:val="003955F5"/>
    <w:rsid w:val="00395960"/>
    <w:rsid w:val="00396783"/>
    <w:rsid w:val="00397A65"/>
    <w:rsid w:val="003A0067"/>
    <w:rsid w:val="003A0728"/>
    <w:rsid w:val="003A1066"/>
    <w:rsid w:val="003A209E"/>
    <w:rsid w:val="003A26AE"/>
    <w:rsid w:val="003A32F8"/>
    <w:rsid w:val="003A3608"/>
    <w:rsid w:val="003A3717"/>
    <w:rsid w:val="003A3989"/>
    <w:rsid w:val="003A3A36"/>
    <w:rsid w:val="003A4622"/>
    <w:rsid w:val="003A474F"/>
    <w:rsid w:val="003A53C0"/>
    <w:rsid w:val="003A5410"/>
    <w:rsid w:val="003A5D6A"/>
    <w:rsid w:val="003A5F65"/>
    <w:rsid w:val="003A7111"/>
    <w:rsid w:val="003A75D3"/>
    <w:rsid w:val="003A79D8"/>
    <w:rsid w:val="003A7AA5"/>
    <w:rsid w:val="003B0698"/>
    <w:rsid w:val="003B13A1"/>
    <w:rsid w:val="003B2724"/>
    <w:rsid w:val="003B2A7A"/>
    <w:rsid w:val="003B354D"/>
    <w:rsid w:val="003B45CF"/>
    <w:rsid w:val="003B4CED"/>
    <w:rsid w:val="003B500B"/>
    <w:rsid w:val="003B5E41"/>
    <w:rsid w:val="003B7BCF"/>
    <w:rsid w:val="003B7E7F"/>
    <w:rsid w:val="003C03E2"/>
    <w:rsid w:val="003C04A3"/>
    <w:rsid w:val="003C13AD"/>
    <w:rsid w:val="003C205B"/>
    <w:rsid w:val="003C2560"/>
    <w:rsid w:val="003C261F"/>
    <w:rsid w:val="003C2747"/>
    <w:rsid w:val="003C3AE6"/>
    <w:rsid w:val="003C3C1F"/>
    <w:rsid w:val="003C3D4B"/>
    <w:rsid w:val="003C4A8C"/>
    <w:rsid w:val="003C56A9"/>
    <w:rsid w:val="003C5DD4"/>
    <w:rsid w:val="003C644D"/>
    <w:rsid w:val="003C6CD9"/>
    <w:rsid w:val="003C7048"/>
    <w:rsid w:val="003C7874"/>
    <w:rsid w:val="003D0EE1"/>
    <w:rsid w:val="003D0F20"/>
    <w:rsid w:val="003D193E"/>
    <w:rsid w:val="003D1CE8"/>
    <w:rsid w:val="003D2A69"/>
    <w:rsid w:val="003D2D11"/>
    <w:rsid w:val="003D2F50"/>
    <w:rsid w:val="003D3577"/>
    <w:rsid w:val="003D3BF2"/>
    <w:rsid w:val="003D4351"/>
    <w:rsid w:val="003D46FD"/>
    <w:rsid w:val="003D4C09"/>
    <w:rsid w:val="003D50C0"/>
    <w:rsid w:val="003D5A5B"/>
    <w:rsid w:val="003D62EC"/>
    <w:rsid w:val="003D76E9"/>
    <w:rsid w:val="003D7DEE"/>
    <w:rsid w:val="003E03FF"/>
    <w:rsid w:val="003E1E0A"/>
    <w:rsid w:val="003E29B8"/>
    <w:rsid w:val="003E3B47"/>
    <w:rsid w:val="003E4254"/>
    <w:rsid w:val="003E4FE7"/>
    <w:rsid w:val="003E5A70"/>
    <w:rsid w:val="003E6A96"/>
    <w:rsid w:val="003E72BE"/>
    <w:rsid w:val="003E74EC"/>
    <w:rsid w:val="003E75A0"/>
    <w:rsid w:val="003E7977"/>
    <w:rsid w:val="003E7CC1"/>
    <w:rsid w:val="003E7F82"/>
    <w:rsid w:val="003E7FF1"/>
    <w:rsid w:val="003F01A2"/>
    <w:rsid w:val="003F055C"/>
    <w:rsid w:val="003F0DF2"/>
    <w:rsid w:val="003F0EDA"/>
    <w:rsid w:val="003F1C06"/>
    <w:rsid w:val="003F2435"/>
    <w:rsid w:val="003F40AB"/>
    <w:rsid w:val="003F481E"/>
    <w:rsid w:val="003F4905"/>
    <w:rsid w:val="003F5E79"/>
    <w:rsid w:val="003F6AAF"/>
    <w:rsid w:val="003F7EBC"/>
    <w:rsid w:val="004002CA"/>
    <w:rsid w:val="00400712"/>
    <w:rsid w:val="00400B5D"/>
    <w:rsid w:val="00401DD2"/>
    <w:rsid w:val="00401E3A"/>
    <w:rsid w:val="00402D83"/>
    <w:rsid w:val="00402D95"/>
    <w:rsid w:val="00403783"/>
    <w:rsid w:val="00403990"/>
    <w:rsid w:val="00403AB7"/>
    <w:rsid w:val="00403D0F"/>
    <w:rsid w:val="0040430E"/>
    <w:rsid w:val="00404D6B"/>
    <w:rsid w:val="00405453"/>
    <w:rsid w:val="00405780"/>
    <w:rsid w:val="00405B90"/>
    <w:rsid w:val="00405E19"/>
    <w:rsid w:val="00406B01"/>
    <w:rsid w:val="0040752C"/>
    <w:rsid w:val="00410A25"/>
    <w:rsid w:val="00411A4D"/>
    <w:rsid w:val="00411F3B"/>
    <w:rsid w:val="00412426"/>
    <w:rsid w:val="00412861"/>
    <w:rsid w:val="004128C8"/>
    <w:rsid w:val="0041323E"/>
    <w:rsid w:val="00413C13"/>
    <w:rsid w:val="00414882"/>
    <w:rsid w:val="00414AC8"/>
    <w:rsid w:val="00415615"/>
    <w:rsid w:val="00415F0C"/>
    <w:rsid w:val="00417028"/>
    <w:rsid w:val="00417836"/>
    <w:rsid w:val="00417C89"/>
    <w:rsid w:val="004202E4"/>
    <w:rsid w:val="004215D7"/>
    <w:rsid w:val="00421E50"/>
    <w:rsid w:val="00422221"/>
    <w:rsid w:val="00422820"/>
    <w:rsid w:val="00422D4F"/>
    <w:rsid w:val="00423CDE"/>
    <w:rsid w:val="00424648"/>
    <w:rsid w:val="00425657"/>
    <w:rsid w:val="00425880"/>
    <w:rsid w:val="00425E69"/>
    <w:rsid w:val="0042675B"/>
    <w:rsid w:val="0042711E"/>
    <w:rsid w:val="00427255"/>
    <w:rsid w:val="0042747A"/>
    <w:rsid w:val="00427C9E"/>
    <w:rsid w:val="0043009C"/>
    <w:rsid w:val="00430819"/>
    <w:rsid w:val="00430BD4"/>
    <w:rsid w:val="004319C2"/>
    <w:rsid w:val="00431AC9"/>
    <w:rsid w:val="00432605"/>
    <w:rsid w:val="00432DC1"/>
    <w:rsid w:val="00433341"/>
    <w:rsid w:val="00433990"/>
    <w:rsid w:val="004363A3"/>
    <w:rsid w:val="00436B8E"/>
    <w:rsid w:val="00436F7F"/>
    <w:rsid w:val="00437A76"/>
    <w:rsid w:val="00437D72"/>
    <w:rsid w:val="00440295"/>
    <w:rsid w:val="004402EE"/>
    <w:rsid w:val="00440A99"/>
    <w:rsid w:val="00441AEB"/>
    <w:rsid w:val="00441CC0"/>
    <w:rsid w:val="00441F07"/>
    <w:rsid w:val="004424E6"/>
    <w:rsid w:val="00444854"/>
    <w:rsid w:val="004448D9"/>
    <w:rsid w:val="00444A8E"/>
    <w:rsid w:val="00445208"/>
    <w:rsid w:val="00445BA5"/>
    <w:rsid w:val="00445EBE"/>
    <w:rsid w:val="00446067"/>
    <w:rsid w:val="004469C5"/>
    <w:rsid w:val="00446A8B"/>
    <w:rsid w:val="00447B8E"/>
    <w:rsid w:val="00450E6B"/>
    <w:rsid w:val="004512DC"/>
    <w:rsid w:val="00451B80"/>
    <w:rsid w:val="0045223E"/>
    <w:rsid w:val="00452A85"/>
    <w:rsid w:val="00452DC6"/>
    <w:rsid w:val="0045398F"/>
    <w:rsid w:val="00454677"/>
    <w:rsid w:val="0045477C"/>
    <w:rsid w:val="00455606"/>
    <w:rsid w:val="004562D9"/>
    <w:rsid w:val="00456E46"/>
    <w:rsid w:val="00457411"/>
    <w:rsid w:val="0046006A"/>
    <w:rsid w:val="004604D5"/>
    <w:rsid w:val="00460568"/>
    <w:rsid w:val="00460F0A"/>
    <w:rsid w:val="00460FF4"/>
    <w:rsid w:val="0046113E"/>
    <w:rsid w:val="00461705"/>
    <w:rsid w:val="00461854"/>
    <w:rsid w:val="00462865"/>
    <w:rsid w:val="00462A69"/>
    <w:rsid w:val="00463206"/>
    <w:rsid w:val="0046367A"/>
    <w:rsid w:val="00463C83"/>
    <w:rsid w:val="004644A1"/>
    <w:rsid w:val="00464902"/>
    <w:rsid w:val="0046557F"/>
    <w:rsid w:val="00465B19"/>
    <w:rsid w:val="00466042"/>
    <w:rsid w:val="0046608B"/>
    <w:rsid w:val="00466992"/>
    <w:rsid w:val="00466FD1"/>
    <w:rsid w:val="00467E39"/>
    <w:rsid w:val="00470F4C"/>
    <w:rsid w:val="0047114B"/>
    <w:rsid w:val="00471CF2"/>
    <w:rsid w:val="00472BEC"/>
    <w:rsid w:val="004733B3"/>
    <w:rsid w:val="00474499"/>
    <w:rsid w:val="004745EA"/>
    <w:rsid w:val="00474B6B"/>
    <w:rsid w:val="0047532E"/>
    <w:rsid w:val="0047586B"/>
    <w:rsid w:val="00476207"/>
    <w:rsid w:val="00476DDE"/>
    <w:rsid w:val="004772C6"/>
    <w:rsid w:val="004775E0"/>
    <w:rsid w:val="0047799C"/>
    <w:rsid w:val="0048026B"/>
    <w:rsid w:val="004806D0"/>
    <w:rsid w:val="00481917"/>
    <w:rsid w:val="00481CB4"/>
    <w:rsid w:val="00483262"/>
    <w:rsid w:val="00483A79"/>
    <w:rsid w:val="00483C80"/>
    <w:rsid w:val="004841E3"/>
    <w:rsid w:val="004842DE"/>
    <w:rsid w:val="00484792"/>
    <w:rsid w:val="00484F7E"/>
    <w:rsid w:val="004853E4"/>
    <w:rsid w:val="00485ACA"/>
    <w:rsid w:val="00485E38"/>
    <w:rsid w:val="004877CE"/>
    <w:rsid w:val="004903AC"/>
    <w:rsid w:val="0049048D"/>
    <w:rsid w:val="0049126C"/>
    <w:rsid w:val="00491EBB"/>
    <w:rsid w:val="00493F5A"/>
    <w:rsid w:val="004950DC"/>
    <w:rsid w:val="00495422"/>
    <w:rsid w:val="00495EAB"/>
    <w:rsid w:val="00496BE1"/>
    <w:rsid w:val="00496CFF"/>
    <w:rsid w:val="00497197"/>
    <w:rsid w:val="00497500"/>
    <w:rsid w:val="004A0958"/>
    <w:rsid w:val="004A2100"/>
    <w:rsid w:val="004A2DB9"/>
    <w:rsid w:val="004A318D"/>
    <w:rsid w:val="004A36DE"/>
    <w:rsid w:val="004A3F95"/>
    <w:rsid w:val="004A4680"/>
    <w:rsid w:val="004A49ED"/>
    <w:rsid w:val="004A5511"/>
    <w:rsid w:val="004A7727"/>
    <w:rsid w:val="004B07D2"/>
    <w:rsid w:val="004B0FA4"/>
    <w:rsid w:val="004B17FD"/>
    <w:rsid w:val="004B274F"/>
    <w:rsid w:val="004B2C33"/>
    <w:rsid w:val="004B2D46"/>
    <w:rsid w:val="004B3354"/>
    <w:rsid w:val="004B34B9"/>
    <w:rsid w:val="004B37D8"/>
    <w:rsid w:val="004B48DD"/>
    <w:rsid w:val="004B4D32"/>
    <w:rsid w:val="004B5D28"/>
    <w:rsid w:val="004B647C"/>
    <w:rsid w:val="004B6573"/>
    <w:rsid w:val="004B6C90"/>
    <w:rsid w:val="004B6DDE"/>
    <w:rsid w:val="004B6EED"/>
    <w:rsid w:val="004B786C"/>
    <w:rsid w:val="004C169C"/>
    <w:rsid w:val="004C1B07"/>
    <w:rsid w:val="004C1DB2"/>
    <w:rsid w:val="004C1E18"/>
    <w:rsid w:val="004C2483"/>
    <w:rsid w:val="004C2CE0"/>
    <w:rsid w:val="004C3149"/>
    <w:rsid w:val="004C34CE"/>
    <w:rsid w:val="004C3648"/>
    <w:rsid w:val="004C385D"/>
    <w:rsid w:val="004C3AD2"/>
    <w:rsid w:val="004C3DC8"/>
    <w:rsid w:val="004C4286"/>
    <w:rsid w:val="004C43D1"/>
    <w:rsid w:val="004C4C56"/>
    <w:rsid w:val="004C5824"/>
    <w:rsid w:val="004C687F"/>
    <w:rsid w:val="004C6E4B"/>
    <w:rsid w:val="004C74BE"/>
    <w:rsid w:val="004C764B"/>
    <w:rsid w:val="004C78A4"/>
    <w:rsid w:val="004D120A"/>
    <w:rsid w:val="004D1510"/>
    <w:rsid w:val="004D1B74"/>
    <w:rsid w:val="004D1EB1"/>
    <w:rsid w:val="004D1FDA"/>
    <w:rsid w:val="004D2107"/>
    <w:rsid w:val="004D45A8"/>
    <w:rsid w:val="004D49A8"/>
    <w:rsid w:val="004D5206"/>
    <w:rsid w:val="004D55D2"/>
    <w:rsid w:val="004D5BD6"/>
    <w:rsid w:val="004D6B81"/>
    <w:rsid w:val="004D6EE4"/>
    <w:rsid w:val="004D7886"/>
    <w:rsid w:val="004E0477"/>
    <w:rsid w:val="004E0A92"/>
    <w:rsid w:val="004E16A9"/>
    <w:rsid w:val="004E23D3"/>
    <w:rsid w:val="004E29D7"/>
    <w:rsid w:val="004E2AA7"/>
    <w:rsid w:val="004E2BC7"/>
    <w:rsid w:val="004E2EDA"/>
    <w:rsid w:val="004E2F0D"/>
    <w:rsid w:val="004E352F"/>
    <w:rsid w:val="004E35B9"/>
    <w:rsid w:val="004E3946"/>
    <w:rsid w:val="004E3FD1"/>
    <w:rsid w:val="004E5717"/>
    <w:rsid w:val="004E6215"/>
    <w:rsid w:val="004E6495"/>
    <w:rsid w:val="004E6805"/>
    <w:rsid w:val="004E6A99"/>
    <w:rsid w:val="004E6B23"/>
    <w:rsid w:val="004E6B29"/>
    <w:rsid w:val="004E6FC1"/>
    <w:rsid w:val="004E7C52"/>
    <w:rsid w:val="004E7F5B"/>
    <w:rsid w:val="004F051B"/>
    <w:rsid w:val="004F0DC5"/>
    <w:rsid w:val="004F1EB0"/>
    <w:rsid w:val="004F262E"/>
    <w:rsid w:val="004F2DE1"/>
    <w:rsid w:val="004F2EF1"/>
    <w:rsid w:val="004F3BEE"/>
    <w:rsid w:val="004F421D"/>
    <w:rsid w:val="004F42C6"/>
    <w:rsid w:val="004F47FB"/>
    <w:rsid w:val="004F48A9"/>
    <w:rsid w:val="004F4B73"/>
    <w:rsid w:val="004F4E83"/>
    <w:rsid w:val="004F5252"/>
    <w:rsid w:val="004F54BE"/>
    <w:rsid w:val="004F570A"/>
    <w:rsid w:val="004F59DE"/>
    <w:rsid w:val="004F66C3"/>
    <w:rsid w:val="004F6BEC"/>
    <w:rsid w:val="004F7B1E"/>
    <w:rsid w:val="005006BF"/>
    <w:rsid w:val="0050074A"/>
    <w:rsid w:val="00500C9F"/>
    <w:rsid w:val="00501603"/>
    <w:rsid w:val="00502348"/>
    <w:rsid w:val="005024CE"/>
    <w:rsid w:val="00502ABA"/>
    <w:rsid w:val="00502D91"/>
    <w:rsid w:val="00503DB2"/>
    <w:rsid w:val="005041A8"/>
    <w:rsid w:val="005046E2"/>
    <w:rsid w:val="00504E74"/>
    <w:rsid w:val="0050511F"/>
    <w:rsid w:val="005056F7"/>
    <w:rsid w:val="005058F7"/>
    <w:rsid w:val="00505DA8"/>
    <w:rsid w:val="00507AB6"/>
    <w:rsid w:val="005102B4"/>
    <w:rsid w:val="00510C21"/>
    <w:rsid w:val="00510D81"/>
    <w:rsid w:val="00510EB0"/>
    <w:rsid w:val="00511CB7"/>
    <w:rsid w:val="00512B82"/>
    <w:rsid w:val="00513329"/>
    <w:rsid w:val="00514099"/>
    <w:rsid w:val="00515B33"/>
    <w:rsid w:val="00515B3C"/>
    <w:rsid w:val="00516330"/>
    <w:rsid w:val="0052140B"/>
    <w:rsid w:val="00521D45"/>
    <w:rsid w:val="00522B57"/>
    <w:rsid w:val="0052432D"/>
    <w:rsid w:val="00525637"/>
    <w:rsid w:val="00525804"/>
    <w:rsid w:val="00527275"/>
    <w:rsid w:val="005273CF"/>
    <w:rsid w:val="00527EEE"/>
    <w:rsid w:val="00530ED5"/>
    <w:rsid w:val="00531395"/>
    <w:rsid w:val="005317CD"/>
    <w:rsid w:val="00531C65"/>
    <w:rsid w:val="005336F7"/>
    <w:rsid w:val="00534284"/>
    <w:rsid w:val="00534650"/>
    <w:rsid w:val="0053494D"/>
    <w:rsid w:val="0053598F"/>
    <w:rsid w:val="00535DF6"/>
    <w:rsid w:val="005362A4"/>
    <w:rsid w:val="0053683B"/>
    <w:rsid w:val="00536A39"/>
    <w:rsid w:val="0053742F"/>
    <w:rsid w:val="00541DAF"/>
    <w:rsid w:val="00541F43"/>
    <w:rsid w:val="00541F82"/>
    <w:rsid w:val="00541F90"/>
    <w:rsid w:val="00543605"/>
    <w:rsid w:val="00543C65"/>
    <w:rsid w:val="00543F9E"/>
    <w:rsid w:val="00544859"/>
    <w:rsid w:val="00544DFB"/>
    <w:rsid w:val="0054552F"/>
    <w:rsid w:val="005458A2"/>
    <w:rsid w:val="0054651C"/>
    <w:rsid w:val="0054668C"/>
    <w:rsid w:val="00547E03"/>
    <w:rsid w:val="00547F7A"/>
    <w:rsid w:val="00550541"/>
    <w:rsid w:val="005506E9"/>
    <w:rsid w:val="00550D0A"/>
    <w:rsid w:val="00550F35"/>
    <w:rsid w:val="00551BF3"/>
    <w:rsid w:val="00551C57"/>
    <w:rsid w:val="00552383"/>
    <w:rsid w:val="00552851"/>
    <w:rsid w:val="00552A3F"/>
    <w:rsid w:val="00552A6F"/>
    <w:rsid w:val="00552D58"/>
    <w:rsid w:val="00552EDE"/>
    <w:rsid w:val="00552F29"/>
    <w:rsid w:val="00552FE9"/>
    <w:rsid w:val="005539E3"/>
    <w:rsid w:val="0055614A"/>
    <w:rsid w:val="00556396"/>
    <w:rsid w:val="005565BA"/>
    <w:rsid w:val="005567FB"/>
    <w:rsid w:val="00557193"/>
    <w:rsid w:val="005572D0"/>
    <w:rsid w:val="0056099A"/>
    <w:rsid w:val="00560ED6"/>
    <w:rsid w:val="005611FE"/>
    <w:rsid w:val="00561FFA"/>
    <w:rsid w:val="0056276D"/>
    <w:rsid w:val="00563066"/>
    <w:rsid w:val="00563C84"/>
    <w:rsid w:val="00564C12"/>
    <w:rsid w:val="00565278"/>
    <w:rsid w:val="00565354"/>
    <w:rsid w:val="00566D3B"/>
    <w:rsid w:val="00567371"/>
    <w:rsid w:val="0057054D"/>
    <w:rsid w:val="00571032"/>
    <w:rsid w:val="0057114B"/>
    <w:rsid w:val="00571FA7"/>
    <w:rsid w:val="005722F2"/>
    <w:rsid w:val="00572E55"/>
    <w:rsid w:val="0057336D"/>
    <w:rsid w:val="00573CC9"/>
    <w:rsid w:val="00573FB5"/>
    <w:rsid w:val="0057406F"/>
    <w:rsid w:val="00574B1E"/>
    <w:rsid w:val="0057568A"/>
    <w:rsid w:val="00575EA8"/>
    <w:rsid w:val="005767D9"/>
    <w:rsid w:val="00576861"/>
    <w:rsid w:val="00577396"/>
    <w:rsid w:val="005773A8"/>
    <w:rsid w:val="0058036A"/>
    <w:rsid w:val="00580C31"/>
    <w:rsid w:val="00581462"/>
    <w:rsid w:val="005822BD"/>
    <w:rsid w:val="00582D4C"/>
    <w:rsid w:val="005830DD"/>
    <w:rsid w:val="005831FD"/>
    <w:rsid w:val="00584093"/>
    <w:rsid w:val="005844D3"/>
    <w:rsid w:val="00584EE8"/>
    <w:rsid w:val="00585F5A"/>
    <w:rsid w:val="00586101"/>
    <w:rsid w:val="00586256"/>
    <w:rsid w:val="00586962"/>
    <w:rsid w:val="0058706A"/>
    <w:rsid w:val="0058713E"/>
    <w:rsid w:val="00587372"/>
    <w:rsid w:val="005876A3"/>
    <w:rsid w:val="00587922"/>
    <w:rsid w:val="00590836"/>
    <w:rsid w:val="0059147D"/>
    <w:rsid w:val="005916D8"/>
    <w:rsid w:val="00592407"/>
    <w:rsid w:val="00592D73"/>
    <w:rsid w:val="00592DFA"/>
    <w:rsid w:val="005932A3"/>
    <w:rsid w:val="0059341D"/>
    <w:rsid w:val="00594228"/>
    <w:rsid w:val="005949FD"/>
    <w:rsid w:val="00595083"/>
    <w:rsid w:val="005965C1"/>
    <w:rsid w:val="00596E50"/>
    <w:rsid w:val="005A0641"/>
    <w:rsid w:val="005A0BD2"/>
    <w:rsid w:val="005A0D36"/>
    <w:rsid w:val="005A15BB"/>
    <w:rsid w:val="005A2234"/>
    <w:rsid w:val="005A2624"/>
    <w:rsid w:val="005A44D7"/>
    <w:rsid w:val="005A44E8"/>
    <w:rsid w:val="005A610D"/>
    <w:rsid w:val="005A7021"/>
    <w:rsid w:val="005A714C"/>
    <w:rsid w:val="005A7845"/>
    <w:rsid w:val="005A7FD4"/>
    <w:rsid w:val="005B0590"/>
    <w:rsid w:val="005B085C"/>
    <w:rsid w:val="005B0FD7"/>
    <w:rsid w:val="005B1445"/>
    <w:rsid w:val="005B37AD"/>
    <w:rsid w:val="005B37C6"/>
    <w:rsid w:val="005B37E5"/>
    <w:rsid w:val="005B4B83"/>
    <w:rsid w:val="005B5C29"/>
    <w:rsid w:val="005B6A6E"/>
    <w:rsid w:val="005B6AC8"/>
    <w:rsid w:val="005B6E22"/>
    <w:rsid w:val="005B73AD"/>
    <w:rsid w:val="005B768A"/>
    <w:rsid w:val="005B76DF"/>
    <w:rsid w:val="005B77F2"/>
    <w:rsid w:val="005B7B2E"/>
    <w:rsid w:val="005C05A9"/>
    <w:rsid w:val="005C1480"/>
    <w:rsid w:val="005C1C75"/>
    <w:rsid w:val="005C23A1"/>
    <w:rsid w:val="005C244F"/>
    <w:rsid w:val="005C281C"/>
    <w:rsid w:val="005C2A87"/>
    <w:rsid w:val="005C2B06"/>
    <w:rsid w:val="005C2C1F"/>
    <w:rsid w:val="005C3703"/>
    <w:rsid w:val="005C3963"/>
    <w:rsid w:val="005C3F75"/>
    <w:rsid w:val="005C5A7B"/>
    <w:rsid w:val="005C66E3"/>
    <w:rsid w:val="005C7190"/>
    <w:rsid w:val="005C754E"/>
    <w:rsid w:val="005D22C5"/>
    <w:rsid w:val="005D2E87"/>
    <w:rsid w:val="005D3378"/>
    <w:rsid w:val="005D41C5"/>
    <w:rsid w:val="005D50F6"/>
    <w:rsid w:val="005D677B"/>
    <w:rsid w:val="005D68FD"/>
    <w:rsid w:val="005D77A3"/>
    <w:rsid w:val="005D77BB"/>
    <w:rsid w:val="005D7CB0"/>
    <w:rsid w:val="005E03CF"/>
    <w:rsid w:val="005E07BC"/>
    <w:rsid w:val="005E157A"/>
    <w:rsid w:val="005E19F7"/>
    <w:rsid w:val="005E1A86"/>
    <w:rsid w:val="005E1D97"/>
    <w:rsid w:val="005E38AE"/>
    <w:rsid w:val="005E3BEF"/>
    <w:rsid w:val="005E3C4F"/>
    <w:rsid w:val="005E4CCD"/>
    <w:rsid w:val="005E50FA"/>
    <w:rsid w:val="005E5B87"/>
    <w:rsid w:val="005E5F75"/>
    <w:rsid w:val="005E670D"/>
    <w:rsid w:val="005E6934"/>
    <w:rsid w:val="005E6B8A"/>
    <w:rsid w:val="005E75A3"/>
    <w:rsid w:val="005E7B8C"/>
    <w:rsid w:val="005F0DB6"/>
    <w:rsid w:val="005F0E62"/>
    <w:rsid w:val="005F1272"/>
    <w:rsid w:val="005F1315"/>
    <w:rsid w:val="005F1DD8"/>
    <w:rsid w:val="005F1ED8"/>
    <w:rsid w:val="005F21C7"/>
    <w:rsid w:val="005F2A4F"/>
    <w:rsid w:val="005F2F29"/>
    <w:rsid w:val="005F2F5B"/>
    <w:rsid w:val="005F339F"/>
    <w:rsid w:val="005F3AD1"/>
    <w:rsid w:val="005F42C8"/>
    <w:rsid w:val="005F447E"/>
    <w:rsid w:val="005F4544"/>
    <w:rsid w:val="005F461A"/>
    <w:rsid w:val="005F5C98"/>
    <w:rsid w:val="005F6C3E"/>
    <w:rsid w:val="005F6D5A"/>
    <w:rsid w:val="005F70F8"/>
    <w:rsid w:val="005F71F3"/>
    <w:rsid w:val="005F73E8"/>
    <w:rsid w:val="005F74E7"/>
    <w:rsid w:val="005F7DDA"/>
    <w:rsid w:val="006016BF"/>
    <w:rsid w:val="006017F7"/>
    <w:rsid w:val="006019B9"/>
    <w:rsid w:val="006022EA"/>
    <w:rsid w:val="00602B69"/>
    <w:rsid w:val="006030D5"/>
    <w:rsid w:val="00603BD2"/>
    <w:rsid w:val="00604538"/>
    <w:rsid w:val="0060547E"/>
    <w:rsid w:val="00605FE0"/>
    <w:rsid w:val="00606549"/>
    <w:rsid w:val="00606B3F"/>
    <w:rsid w:val="00607BF7"/>
    <w:rsid w:val="0061002D"/>
    <w:rsid w:val="00610390"/>
    <w:rsid w:val="00611798"/>
    <w:rsid w:val="006117A3"/>
    <w:rsid w:val="00612393"/>
    <w:rsid w:val="0061288C"/>
    <w:rsid w:val="006128E5"/>
    <w:rsid w:val="00612957"/>
    <w:rsid w:val="0061296A"/>
    <w:rsid w:val="00612997"/>
    <w:rsid w:val="00613855"/>
    <w:rsid w:val="006138AD"/>
    <w:rsid w:val="00613DE9"/>
    <w:rsid w:val="006146D0"/>
    <w:rsid w:val="00614A83"/>
    <w:rsid w:val="00614BAC"/>
    <w:rsid w:val="00614C2A"/>
    <w:rsid w:val="0061570E"/>
    <w:rsid w:val="00615CE3"/>
    <w:rsid w:val="00616198"/>
    <w:rsid w:val="006163C9"/>
    <w:rsid w:val="006168FD"/>
    <w:rsid w:val="00616933"/>
    <w:rsid w:val="00616F97"/>
    <w:rsid w:val="006173BF"/>
    <w:rsid w:val="0061770E"/>
    <w:rsid w:val="0061789F"/>
    <w:rsid w:val="00617A9A"/>
    <w:rsid w:val="00620202"/>
    <w:rsid w:val="00621127"/>
    <w:rsid w:val="0062157D"/>
    <w:rsid w:val="00622ECF"/>
    <w:rsid w:val="006231EA"/>
    <w:rsid w:val="00623359"/>
    <w:rsid w:val="00623820"/>
    <w:rsid w:val="0062433F"/>
    <w:rsid w:val="00624A9E"/>
    <w:rsid w:val="006252AD"/>
    <w:rsid w:val="00625DBC"/>
    <w:rsid w:val="00627089"/>
    <w:rsid w:val="00627726"/>
    <w:rsid w:val="00630041"/>
    <w:rsid w:val="006306B2"/>
    <w:rsid w:val="006321D5"/>
    <w:rsid w:val="0063276D"/>
    <w:rsid w:val="00632A77"/>
    <w:rsid w:val="00632D26"/>
    <w:rsid w:val="00632E33"/>
    <w:rsid w:val="00633709"/>
    <w:rsid w:val="00633891"/>
    <w:rsid w:val="0063403A"/>
    <w:rsid w:val="00634A57"/>
    <w:rsid w:val="00634E41"/>
    <w:rsid w:val="006351D9"/>
    <w:rsid w:val="0063598F"/>
    <w:rsid w:val="00635AF6"/>
    <w:rsid w:val="0063724C"/>
    <w:rsid w:val="00637951"/>
    <w:rsid w:val="006409F3"/>
    <w:rsid w:val="00641221"/>
    <w:rsid w:val="006412C3"/>
    <w:rsid w:val="00641BBD"/>
    <w:rsid w:val="00642258"/>
    <w:rsid w:val="006429FC"/>
    <w:rsid w:val="00642A6F"/>
    <w:rsid w:val="00642D4A"/>
    <w:rsid w:val="00642DD8"/>
    <w:rsid w:val="0064375C"/>
    <w:rsid w:val="006437D4"/>
    <w:rsid w:val="00644119"/>
    <w:rsid w:val="006457EC"/>
    <w:rsid w:val="00645890"/>
    <w:rsid w:val="00645AF6"/>
    <w:rsid w:val="00645E31"/>
    <w:rsid w:val="00646673"/>
    <w:rsid w:val="006468BF"/>
    <w:rsid w:val="00647338"/>
    <w:rsid w:val="0064740C"/>
    <w:rsid w:val="00647E6C"/>
    <w:rsid w:val="00651403"/>
    <w:rsid w:val="006526DF"/>
    <w:rsid w:val="00652D81"/>
    <w:rsid w:val="00654A8C"/>
    <w:rsid w:val="0065596E"/>
    <w:rsid w:val="00655B0C"/>
    <w:rsid w:val="00656782"/>
    <w:rsid w:val="00656E77"/>
    <w:rsid w:val="00657232"/>
    <w:rsid w:val="00660B28"/>
    <w:rsid w:val="00662331"/>
    <w:rsid w:val="0066239D"/>
    <w:rsid w:val="006632B7"/>
    <w:rsid w:val="0066382F"/>
    <w:rsid w:val="0066408E"/>
    <w:rsid w:val="00664511"/>
    <w:rsid w:val="006650B0"/>
    <w:rsid w:val="006651CE"/>
    <w:rsid w:val="00665239"/>
    <w:rsid w:val="00665CFD"/>
    <w:rsid w:val="00666184"/>
    <w:rsid w:val="00666C90"/>
    <w:rsid w:val="00667780"/>
    <w:rsid w:val="00670300"/>
    <w:rsid w:val="006705AF"/>
    <w:rsid w:val="00670FD9"/>
    <w:rsid w:val="00671937"/>
    <w:rsid w:val="00671AE2"/>
    <w:rsid w:val="00672411"/>
    <w:rsid w:val="00672EAE"/>
    <w:rsid w:val="00673190"/>
    <w:rsid w:val="006731FC"/>
    <w:rsid w:val="00673B84"/>
    <w:rsid w:val="00674F06"/>
    <w:rsid w:val="006750C9"/>
    <w:rsid w:val="00675462"/>
    <w:rsid w:val="00676562"/>
    <w:rsid w:val="00676CCA"/>
    <w:rsid w:val="00677042"/>
    <w:rsid w:val="006803C2"/>
    <w:rsid w:val="00680A17"/>
    <w:rsid w:val="0068122D"/>
    <w:rsid w:val="00681690"/>
    <w:rsid w:val="00681FD2"/>
    <w:rsid w:val="006823E2"/>
    <w:rsid w:val="006828FD"/>
    <w:rsid w:val="0068319B"/>
    <w:rsid w:val="00683806"/>
    <w:rsid w:val="00683F22"/>
    <w:rsid w:val="0068449E"/>
    <w:rsid w:val="006847B4"/>
    <w:rsid w:val="00685997"/>
    <w:rsid w:val="00685CDB"/>
    <w:rsid w:val="00686115"/>
    <w:rsid w:val="00686624"/>
    <w:rsid w:val="00686F84"/>
    <w:rsid w:val="0068776F"/>
    <w:rsid w:val="00687C99"/>
    <w:rsid w:val="0069076F"/>
    <w:rsid w:val="00690F64"/>
    <w:rsid w:val="00692C66"/>
    <w:rsid w:val="00693134"/>
    <w:rsid w:val="00693C2B"/>
    <w:rsid w:val="00694544"/>
    <w:rsid w:val="00694D6A"/>
    <w:rsid w:val="00696261"/>
    <w:rsid w:val="00696400"/>
    <w:rsid w:val="00696DFD"/>
    <w:rsid w:val="00696F43"/>
    <w:rsid w:val="006A019B"/>
    <w:rsid w:val="006A0A1F"/>
    <w:rsid w:val="006A1894"/>
    <w:rsid w:val="006A18DE"/>
    <w:rsid w:val="006A1B4C"/>
    <w:rsid w:val="006A392D"/>
    <w:rsid w:val="006A3E38"/>
    <w:rsid w:val="006A4D6C"/>
    <w:rsid w:val="006A4F24"/>
    <w:rsid w:val="006A541D"/>
    <w:rsid w:val="006A5541"/>
    <w:rsid w:val="006A5873"/>
    <w:rsid w:val="006A6C8C"/>
    <w:rsid w:val="006A77F7"/>
    <w:rsid w:val="006A7AE0"/>
    <w:rsid w:val="006A7BCA"/>
    <w:rsid w:val="006B00E6"/>
    <w:rsid w:val="006B066E"/>
    <w:rsid w:val="006B090D"/>
    <w:rsid w:val="006B214E"/>
    <w:rsid w:val="006B282B"/>
    <w:rsid w:val="006B33F1"/>
    <w:rsid w:val="006B3A20"/>
    <w:rsid w:val="006B4096"/>
    <w:rsid w:val="006B436D"/>
    <w:rsid w:val="006B45A0"/>
    <w:rsid w:val="006B45DC"/>
    <w:rsid w:val="006B5135"/>
    <w:rsid w:val="006B7E6E"/>
    <w:rsid w:val="006C035F"/>
    <w:rsid w:val="006C0398"/>
    <w:rsid w:val="006C053E"/>
    <w:rsid w:val="006C0AD5"/>
    <w:rsid w:val="006C101A"/>
    <w:rsid w:val="006C2197"/>
    <w:rsid w:val="006C339D"/>
    <w:rsid w:val="006C36E5"/>
    <w:rsid w:val="006C495B"/>
    <w:rsid w:val="006C50D0"/>
    <w:rsid w:val="006C56EB"/>
    <w:rsid w:val="006C5DCD"/>
    <w:rsid w:val="006C65C7"/>
    <w:rsid w:val="006C74FC"/>
    <w:rsid w:val="006C7B11"/>
    <w:rsid w:val="006C7BB2"/>
    <w:rsid w:val="006C7F19"/>
    <w:rsid w:val="006D0C46"/>
    <w:rsid w:val="006D1F6B"/>
    <w:rsid w:val="006D1FC1"/>
    <w:rsid w:val="006D2A18"/>
    <w:rsid w:val="006D2F8C"/>
    <w:rsid w:val="006D3134"/>
    <w:rsid w:val="006D5335"/>
    <w:rsid w:val="006D5CBB"/>
    <w:rsid w:val="006D75C7"/>
    <w:rsid w:val="006E16FB"/>
    <w:rsid w:val="006E1DC3"/>
    <w:rsid w:val="006E2B44"/>
    <w:rsid w:val="006E2B8E"/>
    <w:rsid w:val="006E2DC6"/>
    <w:rsid w:val="006E2FF5"/>
    <w:rsid w:val="006E35AC"/>
    <w:rsid w:val="006E3AE6"/>
    <w:rsid w:val="006E4141"/>
    <w:rsid w:val="006E47D2"/>
    <w:rsid w:val="006E5562"/>
    <w:rsid w:val="006E5DAB"/>
    <w:rsid w:val="006E69A7"/>
    <w:rsid w:val="006E6AAA"/>
    <w:rsid w:val="006E733E"/>
    <w:rsid w:val="006E7946"/>
    <w:rsid w:val="006E7B4C"/>
    <w:rsid w:val="006F032E"/>
    <w:rsid w:val="006F05E9"/>
    <w:rsid w:val="006F1224"/>
    <w:rsid w:val="006F16F4"/>
    <w:rsid w:val="006F1DEB"/>
    <w:rsid w:val="006F1F86"/>
    <w:rsid w:val="006F2526"/>
    <w:rsid w:val="006F2864"/>
    <w:rsid w:val="006F2943"/>
    <w:rsid w:val="006F4AF6"/>
    <w:rsid w:val="006F5AD3"/>
    <w:rsid w:val="006F67E9"/>
    <w:rsid w:val="006F7843"/>
    <w:rsid w:val="007002F6"/>
    <w:rsid w:val="0070045F"/>
    <w:rsid w:val="00701005"/>
    <w:rsid w:val="00701883"/>
    <w:rsid w:val="00702AC0"/>
    <w:rsid w:val="0070342C"/>
    <w:rsid w:val="007044F9"/>
    <w:rsid w:val="00704627"/>
    <w:rsid w:val="00704971"/>
    <w:rsid w:val="007052DC"/>
    <w:rsid w:val="0070541F"/>
    <w:rsid w:val="00705A85"/>
    <w:rsid w:val="00706B58"/>
    <w:rsid w:val="007074E4"/>
    <w:rsid w:val="007104E9"/>
    <w:rsid w:val="0071104D"/>
    <w:rsid w:val="007114E1"/>
    <w:rsid w:val="007116A9"/>
    <w:rsid w:val="007121C4"/>
    <w:rsid w:val="00712592"/>
    <w:rsid w:val="00713B53"/>
    <w:rsid w:val="0071457E"/>
    <w:rsid w:val="00714F24"/>
    <w:rsid w:val="00715334"/>
    <w:rsid w:val="00715B95"/>
    <w:rsid w:val="00715E8E"/>
    <w:rsid w:val="00716C5A"/>
    <w:rsid w:val="00716F51"/>
    <w:rsid w:val="00717A47"/>
    <w:rsid w:val="007207D8"/>
    <w:rsid w:val="00720850"/>
    <w:rsid w:val="007219EE"/>
    <w:rsid w:val="00722DA1"/>
    <w:rsid w:val="0072310E"/>
    <w:rsid w:val="00723303"/>
    <w:rsid w:val="007240D4"/>
    <w:rsid w:val="007241F8"/>
    <w:rsid w:val="00724A9B"/>
    <w:rsid w:val="007250FD"/>
    <w:rsid w:val="007256B4"/>
    <w:rsid w:val="00726FCC"/>
    <w:rsid w:val="0072745C"/>
    <w:rsid w:val="00730132"/>
    <w:rsid w:val="00730273"/>
    <w:rsid w:val="0073039D"/>
    <w:rsid w:val="00730B4F"/>
    <w:rsid w:val="00730E8C"/>
    <w:rsid w:val="00731353"/>
    <w:rsid w:val="00731A22"/>
    <w:rsid w:val="00731DFF"/>
    <w:rsid w:val="007329AA"/>
    <w:rsid w:val="0073333A"/>
    <w:rsid w:val="00733B5F"/>
    <w:rsid w:val="00733D2B"/>
    <w:rsid w:val="00734A6B"/>
    <w:rsid w:val="00734C74"/>
    <w:rsid w:val="00735162"/>
    <w:rsid w:val="007359CF"/>
    <w:rsid w:val="00736079"/>
    <w:rsid w:val="00736240"/>
    <w:rsid w:val="00736C8A"/>
    <w:rsid w:val="00737906"/>
    <w:rsid w:val="00740071"/>
    <w:rsid w:val="007401E1"/>
    <w:rsid w:val="007402B9"/>
    <w:rsid w:val="007405BF"/>
    <w:rsid w:val="0074090A"/>
    <w:rsid w:val="00740C14"/>
    <w:rsid w:val="00741272"/>
    <w:rsid w:val="007414A0"/>
    <w:rsid w:val="00741AC1"/>
    <w:rsid w:val="00741AE8"/>
    <w:rsid w:val="0074251F"/>
    <w:rsid w:val="007438B6"/>
    <w:rsid w:val="00745BCD"/>
    <w:rsid w:val="00746218"/>
    <w:rsid w:val="007469D8"/>
    <w:rsid w:val="00746C91"/>
    <w:rsid w:val="007472B4"/>
    <w:rsid w:val="00747409"/>
    <w:rsid w:val="0074744C"/>
    <w:rsid w:val="00747C19"/>
    <w:rsid w:val="007501C5"/>
    <w:rsid w:val="00751273"/>
    <w:rsid w:val="0075130C"/>
    <w:rsid w:val="00751F64"/>
    <w:rsid w:val="00752CB1"/>
    <w:rsid w:val="00752E1F"/>
    <w:rsid w:val="007538FB"/>
    <w:rsid w:val="00754933"/>
    <w:rsid w:val="00755413"/>
    <w:rsid w:val="007555AB"/>
    <w:rsid w:val="0075634B"/>
    <w:rsid w:val="00756BCE"/>
    <w:rsid w:val="007570E0"/>
    <w:rsid w:val="0075725E"/>
    <w:rsid w:val="00757D26"/>
    <w:rsid w:val="00757EB3"/>
    <w:rsid w:val="00757EE8"/>
    <w:rsid w:val="007613A7"/>
    <w:rsid w:val="00761BB3"/>
    <w:rsid w:val="0076252D"/>
    <w:rsid w:val="0076264C"/>
    <w:rsid w:val="00762923"/>
    <w:rsid w:val="00762A14"/>
    <w:rsid w:val="00762E8E"/>
    <w:rsid w:val="00763FF6"/>
    <w:rsid w:val="00764630"/>
    <w:rsid w:val="00764B2F"/>
    <w:rsid w:val="00765701"/>
    <w:rsid w:val="00766554"/>
    <w:rsid w:val="00766714"/>
    <w:rsid w:val="00766D86"/>
    <w:rsid w:val="00766F5C"/>
    <w:rsid w:val="0076748D"/>
    <w:rsid w:val="00767855"/>
    <w:rsid w:val="00770A78"/>
    <w:rsid w:val="00770F3A"/>
    <w:rsid w:val="007711E9"/>
    <w:rsid w:val="00771818"/>
    <w:rsid w:val="007724A1"/>
    <w:rsid w:val="00772B14"/>
    <w:rsid w:val="00772FFE"/>
    <w:rsid w:val="00773BF3"/>
    <w:rsid w:val="00774287"/>
    <w:rsid w:val="007747E4"/>
    <w:rsid w:val="00774B66"/>
    <w:rsid w:val="007760FC"/>
    <w:rsid w:val="00776257"/>
    <w:rsid w:val="007776FB"/>
    <w:rsid w:val="007803E5"/>
    <w:rsid w:val="007806C1"/>
    <w:rsid w:val="00780F82"/>
    <w:rsid w:val="00781BFD"/>
    <w:rsid w:val="00782765"/>
    <w:rsid w:val="0078336B"/>
    <w:rsid w:val="0078399F"/>
    <w:rsid w:val="007849E6"/>
    <w:rsid w:val="00786722"/>
    <w:rsid w:val="00786F2F"/>
    <w:rsid w:val="007873D4"/>
    <w:rsid w:val="0078796B"/>
    <w:rsid w:val="00787D14"/>
    <w:rsid w:val="007909A0"/>
    <w:rsid w:val="007910DF"/>
    <w:rsid w:val="00791C6B"/>
    <w:rsid w:val="0079267C"/>
    <w:rsid w:val="00792E9F"/>
    <w:rsid w:val="007936E6"/>
    <w:rsid w:val="0079481D"/>
    <w:rsid w:val="007953EB"/>
    <w:rsid w:val="00795CAA"/>
    <w:rsid w:val="007963FD"/>
    <w:rsid w:val="007A0894"/>
    <w:rsid w:val="007A0C28"/>
    <w:rsid w:val="007A0D36"/>
    <w:rsid w:val="007A0E22"/>
    <w:rsid w:val="007A131B"/>
    <w:rsid w:val="007A1A7E"/>
    <w:rsid w:val="007A1B25"/>
    <w:rsid w:val="007A31DC"/>
    <w:rsid w:val="007A4C17"/>
    <w:rsid w:val="007A4D63"/>
    <w:rsid w:val="007A5A18"/>
    <w:rsid w:val="007A5F8C"/>
    <w:rsid w:val="007A6B1A"/>
    <w:rsid w:val="007A77F8"/>
    <w:rsid w:val="007A7F26"/>
    <w:rsid w:val="007B0B45"/>
    <w:rsid w:val="007B0B73"/>
    <w:rsid w:val="007B0DE4"/>
    <w:rsid w:val="007B1557"/>
    <w:rsid w:val="007B1CBC"/>
    <w:rsid w:val="007B1E5A"/>
    <w:rsid w:val="007B2981"/>
    <w:rsid w:val="007B3011"/>
    <w:rsid w:val="007B3173"/>
    <w:rsid w:val="007B331B"/>
    <w:rsid w:val="007B382D"/>
    <w:rsid w:val="007B3BD4"/>
    <w:rsid w:val="007B520B"/>
    <w:rsid w:val="007B6A02"/>
    <w:rsid w:val="007C0EA7"/>
    <w:rsid w:val="007C1897"/>
    <w:rsid w:val="007C189F"/>
    <w:rsid w:val="007C19D2"/>
    <w:rsid w:val="007C2A4B"/>
    <w:rsid w:val="007C36AC"/>
    <w:rsid w:val="007C36CA"/>
    <w:rsid w:val="007C4EA3"/>
    <w:rsid w:val="007C4F3A"/>
    <w:rsid w:val="007C50BE"/>
    <w:rsid w:val="007C53E4"/>
    <w:rsid w:val="007C5A59"/>
    <w:rsid w:val="007C62BE"/>
    <w:rsid w:val="007C6D42"/>
    <w:rsid w:val="007C704E"/>
    <w:rsid w:val="007C7164"/>
    <w:rsid w:val="007C76D6"/>
    <w:rsid w:val="007C775D"/>
    <w:rsid w:val="007D0EF1"/>
    <w:rsid w:val="007D0F45"/>
    <w:rsid w:val="007D13B1"/>
    <w:rsid w:val="007D1633"/>
    <w:rsid w:val="007D19E6"/>
    <w:rsid w:val="007D1E37"/>
    <w:rsid w:val="007D2769"/>
    <w:rsid w:val="007D2DF3"/>
    <w:rsid w:val="007D311A"/>
    <w:rsid w:val="007D3279"/>
    <w:rsid w:val="007D34A6"/>
    <w:rsid w:val="007D3798"/>
    <w:rsid w:val="007D3B0F"/>
    <w:rsid w:val="007D41B0"/>
    <w:rsid w:val="007D44A4"/>
    <w:rsid w:val="007D4EDB"/>
    <w:rsid w:val="007D6025"/>
    <w:rsid w:val="007D610D"/>
    <w:rsid w:val="007D6985"/>
    <w:rsid w:val="007D6DA9"/>
    <w:rsid w:val="007D7D9B"/>
    <w:rsid w:val="007D7F47"/>
    <w:rsid w:val="007E0D6A"/>
    <w:rsid w:val="007E1C11"/>
    <w:rsid w:val="007E1EA8"/>
    <w:rsid w:val="007E28DA"/>
    <w:rsid w:val="007E2AE2"/>
    <w:rsid w:val="007E2BD8"/>
    <w:rsid w:val="007E34A9"/>
    <w:rsid w:val="007E4396"/>
    <w:rsid w:val="007E563F"/>
    <w:rsid w:val="007E5C3E"/>
    <w:rsid w:val="007E635F"/>
    <w:rsid w:val="007E64F5"/>
    <w:rsid w:val="007E70B2"/>
    <w:rsid w:val="007F0029"/>
    <w:rsid w:val="007F0392"/>
    <w:rsid w:val="007F04D2"/>
    <w:rsid w:val="007F0922"/>
    <w:rsid w:val="007F14DA"/>
    <w:rsid w:val="007F1EB8"/>
    <w:rsid w:val="007F1FA7"/>
    <w:rsid w:val="007F203F"/>
    <w:rsid w:val="007F2E94"/>
    <w:rsid w:val="007F35CB"/>
    <w:rsid w:val="007F45CE"/>
    <w:rsid w:val="007F51C5"/>
    <w:rsid w:val="007F588E"/>
    <w:rsid w:val="007F6F1E"/>
    <w:rsid w:val="007F7753"/>
    <w:rsid w:val="007F7F9B"/>
    <w:rsid w:val="00800391"/>
    <w:rsid w:val="008007A8"/>
    <w:rsid w:val="008009FB"/>
    <w:rsid w:val="00800DCA"/>
    <w:rsid w:val="008020F3"/>
    <w:rsid w:val="00802A6C"/>
    <w:rsid w:val="008035BE"/>
    <w:rsid w:val="008038DD"/>
    <w:rsid w:val="00803F11"/>
    <w:rsid w:val="008043BB"/>
    <w:rsid w:val="00804D91"/>
    <w:rsid w:val="00805DA3"/>
    <w:rsid w:val="0080648B"/>
    <w:rsid w:val="00806ABE"/>
    <w:rsid w:val="00806FAA"/>
    <w:rsid w:val="00807393"/>
    <w:rsid w:val="00810573"/>
    <w:rsid w:val="008106AD"/>
    <w:rsid w:val="00810ED7"/>
    <w:rsid w:val="00811C73"/>
    <w:rsid w:val="00812E23"/>
    <w:rsid w:val="00816830"/>
    <w:rsid w:val="00816C54"/>
    <w:rsid w:val="0081756F"/>
    <w:rsid w:val="008178F4"/>
    <w:rsid w:val="00817E80"/>
    <w:rsid w:val="008203F6"/>
    <w:rsid w:val="0082127F"/>
    <w:rsid w:val="008212A3"/>
    <w:rsid w:val="00821C33"/>
    <w:rsid w:val="00821E24"/>
    <w:rsid w:val="00822283"/>
    <w:rsid w:val="00822819"/>
    <w:rsid w:val="0082378A"/>
    <w:rsid w:val="00823D44"/>
    <w:rsid w:val="00824D2C"/>
    <w:rsid w:val="00824F14"/>
    <w:rsid w:val="00825654"/>
    <w:rsid w:val="008262DD"/>
    <w:rsid w:val="00826DB0"/>
    <w:rsid w:val="008278BC"/>
    <w:rsid w:val="00827DE0"/>
    <w:rsid w:val="00830355"/>
    <w:rsid w:val="00830E3F"/>
    <w:rsid w:val="008314F6"/>
    <w:rsid w:val="008315F1"/>
    <w:rsid w:val="00831BE0"/>
    <w:rsid w:val="00832828"/>
    <w:rsid w:val="00833E08"/>
    <w:rsid w:val="008347BF"/>
    <w:rsid w:val="00834894"/>
    <w:rsid w:val="00834F4F"/>
    <w:rsid w:val="0083509C"/>
    <w:rsid w:val="00835171"/>
    <w:rsid w:val="00835A55"/>
    <w:rsid w:val="0083602A"/>
    <w:rsid w:val="00837939"/>
    <w:rsid w:val="00837E67"/>
    <w:rsid w:val="00837EE2"/>
    <w:rsid w:val="00840855"/>
    <w:rsid w:val="00841BA9"/>
    <w:rsid w:val="00841C88"/>
    <w:rsid w:val="00842634"/>
    <w:rsid w:val="00843159"/>
    <w:rsid w:val="0084321B"/>
    <w:rsid w:val="00845214"/>
    <w:rsid w:val="008454EC"/>
    <w:rsid w:val="00845767"/>
    <w:rsid w:val="00846125"/>
    <w:rsid w:val="008463D8"/>
    <w:rsid w:val="008504A4"/>
    <w:rsid w:val="00850F93"/>
    <w:rsid w:val="0085166A"/>
    <w:rsid w:val="00851878"/>
    <w:rsid w:val="00851C2B"/>
    <w:rsid w:val="00852299"/>
    <w:rsid w:val="008535EC"/>
    <w:rsid w:val="008540D2"/>
    <w:rsid w:val="00854107"/>
    <w:rsid w:val="00854479"/>
    <w:rsid w:val="008548DF"/>
    <w:rsid w:val="00856005"/>
    <w:rsid w:val="008560C3"/>
    <w:rsid w:val="00856EC1"/>
    <w:rsid w:val="0085763C"/>
    <w:rsid w:val="00857F99"/>
    <w:rsid w:val="008601CA"/>
    <w:rsid w:val="008607CE"/>
    <w:rsid w:val="00860DDF"/>
    <w:rsid w:val="00861A13"/>
    <w:rsid w:val="00861E54"/>
    <w:rsid w:val="00861FDE"/>
    <w:rsid w:val="008621F8"/>
    <w:rsid w:val="0086259B"/>
    <w:rsid w:val="00862682"/>
    <w:rsid w:val="00863371"/>
    <w:rsid w:val="00863A5C"/>
    <w:rsid w:val="00863ED1"/>
    <w:rsid w:val="00864561"/>
    <w:rsid w:val="00864789"/>
    <w:rsid w:val="008665CA"/>
    <w:rsid w:val="00866976"/>
    <w:rsid w:val="00866B48"/>
    <w:rsid w:val="00866B62"/>
    <w:rsid w:val="00866ECA"/>
    <w:rsid w:val="00867622"/>
    <w:rsid w:val="00870FB4"/>
    <w:rsid w:val="00871002"/>
    <w:rsid w:val="00871DD8"/>
    <w:rsid w:val="0087293F"/>
    <w:rsid w:val="0087423E"/>
    <w:rsid w:val="00874EB1"/>
    <w:rsid w:val="008761C1"/>
    <w:rsid w:val="00876C9A"/>
    <w:rsid w:val="008800EA"/>
    <w:rsid w:val="008803B4"/>
    <w:rsid w:val="008806A1"/>
    <w:rsid w:val="00881742"/>
    <w:rsid w:val="008828E6"/>
    <w:rsid w:val="00882BA9"/>
    <w:rsid w:val="00882C08"/>
    <w:rsid w:val="00884C32"/>
    <w:rsid w:val="00884CA2"/>
    <w:rsid w:val="00884ED2"/>
    <w:rsid w:val="0088530C"/>
    <w:rsid w:val="00885464"/>
    <w:rsid w:val="00885D89"/>
    <w:rsid w:val="00885EE2"/>
    <w:rsid w:val="008860E1"/>
    <w:rsid w:val="00886A6F"/>
    <w:rsid w:val="00886E0B"/>
    <w:rsid w:val="00887153"/>
    <w:rsid w:val="00887448"/>
    <w:rsid w:val="00887A17"/>
    <w:rsid w:val="00887FE4"/>
    <w:rsid w:val="008912D7"/>
    <w:rsid w:val="00891838"/>
    <w:rsid w:val="008918D5"/>
    <w:rsid w:val="00891E96"/>
    <w:rsid w:val="00891FB6"/>
    <w:rsid w:val="0089242B"/>
    <w:rsid w:val="00892EB0"/>
    <w:rsid w:val="00893198"/>
    <w:rsid w:val="008935FE"/>
    <w:rsid w:val="00893646"/>
    <w:rsid w:val="00894ACB"/>
    <w:rsid w:val="00894ADC"/>
    <w:rsid w:val="00894F5E"/>
    <w:rsid w:val="008953F1"/>
    <w:rsid w:val="00896117"/>
    <w:rsid w:val="0089612D"/>
    <w:rsid w:val="00896634"/>
    <w:rsid w:val="008966D7"/>
    <w:rsid w:val="0089690B"/>
    <w:rsid w:val="008973FD"/>
    <w:rsid w:val="00897474"/>
    <w:rsid w:val="00897A6C"/>
    <w:rsid w:val="008A1125"/>
    <w:rsid w:val="008A2977"/>
    <w:rsid w:val="008A3482"/>
    <w:rsid w:val="008A3B26"/>
    <w:rsid w:val="008A3D81"/>
    <w:rsid w:val="008A3D89"/>
    <w:rsid w:val="008A47DE"/>
    <w:rsid w:val="008A55AE"/>
    <w:rsid w:val="008A5D11"/>
    <w:rsid w:val="008A5F6A"/>
    <w:rsid w:val="008A689A"/>
    <w:rsid w:val="008A7202"/>
    <w:rsid w:val="008A7B1C"/>
    <w:rsid w:val="008B01D3"/>
    <w:rsid w:val="008B081C"/>
    <w:rsid w:val="008B0C54"/>
    <w:rsid w:val="008B189A"/>
    <w:rsid w:val="008B213F"/>
    <w:rsid w:val="008B216D"/>
    <w:rsid w:val="008B2D12"/>
    <w:rsid w:val="008B3210"/>
    <w:rsid w:val="008B3286"/>
    <w:rsid w:val="008B3600"/>
    <w:rsid w:val="008B38F2"/>
    <w:rsid w:val="008B3A15"/>
    <w:rsid w:val="008B3F57"/>
    <w:rsid w:val="008B5385"/>
    <w:rsid w:val="008B5A21"/>
    <w:rsid w:val="008B5FE4"/>
    <w:rsid w:val="008B6295"/>
    <w:rsid w:val="008B686B"/>
    <w:rsid w:val="008B68C1"/>
    <w:rsid w:val="008B6CF5"/>
    <w:rsid w:val="008B6F1E"/>
    <w:rsid w:val="008B743B"/>
    <w:rsid w:val="008B746E"/>
    <w:rsid w:val="008C0524"/>
    <w:rsid w:val="008C0AC6"/>
    <w:rsid w:val="008C1109"/>
    <w:rsid w:val="008C138D"/>
    <w:rsid w:val="008C13F4"/>
    <w:rsid w:val="008C14A2"/>
    <w:rsid w:val="008C14AF"/>
    <w:rsid w:val="008C19C8"/>
    <w:rsid w:val="008C2224"/>
    <w:rsid w:val="008C24DD"/>
    <w:rsid w:val="008C287E"/>
    <w:rsid w:val="008C2B28"/>
    <w:rsid w:val="008C367E"/>
    <w:rsid w:val="008C4757"/>
    <w:rsid w:val="008C49FC"/>
    <w:rsid w:val="008C4B89"/>
    <w:rsid w:val="008C5DBA"/>
    <w:rsid w:val="008C5DE0"/>
    <w:rsid w:val="008C5FDD"/>
    <w:rsid w:val="008C69EA"/>
    <w:rsid w:val="008C6AEC"/>
    <w:rsid w:val="008C7121"/>
    <w:rsid w:val="008C77A9"/>
    <w:rsid w:val="008C7CA5"/>
    <w:rsid w:val="008C7E52"/>
    <w:rsid w:val="008D021B"/>
    <w:rsid w:val="008D0906"/>
    <w:rsid w:val="008D0AE1"/>
    <w:rsid w:val="008D1721"/>
    <w:rsid w:val="008D27FB"/>
    <w:rsid w:val="008D2A04"/>
    <w:rsid w:val="008D31D6"/>
    <w:rsid w:val="008D36A0"/>
    <w:rsid w:val="008D3C34"/>
    <w:rsid w:val="008D4DEB"/>
    <w:rsid w:val="008D5E09"/>
    <w:rsid w:val="008D6735"/>
    <w:rsid w:val="008D6820"/>
    <w:rsid w:val="008D74C0"/>
    <w:rsid w:val="008E038D"/>
    <w:rsid w:val="008E0A0E"/>
    <w:rsid w:val="008E1FCA"/>
    <w:rsid w:val="008E281A"/>
    <w:rsid w:val="008E3224"/>
    <w:rsid w:val="008E37E3"/>
    <w:rsid w:val="008E3BEE"/>
    <w:rsid w:val="008E40E3"/>
    <w:rsid w:val="008E4C36"/>
    <w:rsid w:val="008E561C"/>
    <w:rsid w:val="008E5AF9"/>
    <w:rsid w:val="008E658F"/>
    <w:rsid w:val="008E6EED"/>
    <w:rsid w:val="008E6FD0"/>
    <w:rsid w:val="008E729A"/>
    <w:rsid w:val="008E7C87"/>
    <w:rsid w:val="008F0170"/>
    <w:rsid w:val="008F03E1"/>
    <w:rsid w:val="008F08DD"/>
    <w:rsid w:val="008F0B04"/>
    <w:rsid w:val="008F133F"/>
    <w:rsid w:val="008F138A"/>
    <w:rsid w:val="008F19E9"/>
    <w:rsid w:val="008F1C17"/>
    <w:rsid w:val="008F1EAF"/>
    <w:rsid w:val="008F26BD"/>
    <w:rsid w:val="008F2B4C"/>
    <w:rsid w:val="008F3439"/>
    <w:rsid w:val="008F393D"/>
    <w:rsid w:val="008F5B67"/>
    <w:rsid w:val="008F6096"/>
    <w:rsid w:val="008F7F32"/>
    <w:rsid w:val="00901D06"/>
    <w:rsid w:val="0090285F"/>
    <w:rsid w:val="00903EC2"/>
    <w:rsid w:val="009044F5"/>
    <w:rsid w:val="00904D97"/>
    <w:rsid w:val="00905C40"/>
    <w:rsid w:val="00907001"/>
    <w:rsid w:val="00907196"/>
    <w:rsid w:val="00907406"/>
    <w:rsid w:val="00907AC8"/>
    <w:rsid w:val="00907EE2"/>
    <w:rsid w:val="009103E2"/>
    <w:rsid w:val="00910A37"/>
    <w:rsid w:val="00910E65"/>
    <w:rsid w:val="00911E74"/>
    <w:rsid w:val="009128C4"/>
    <w:rsid w:val="00915128"/>
    <w:rsid w:val="00915351"/>
    <w:rsid w:val="0091576A"/>
    <w:rsid w:val="00915CBE"/>
    <w:rsid w:val="00916069"/>
    <w:rsid w:val="009164D4"/>
    <w:rsid w:val="00916A61"/>
    <w:rsid w:val="00917E23"/>
    <w:rsid w:val="00921F44"/>
    <w:rsid w:val="00923155"/>
    <w:rsid w:val="00923EED"/>
    <w:rsid w:val="009246C2"/>
    <w:rsid w:val="00924C76"/>
    <w:rsid w:val="00925126"/>
    <w:rsid w:val="00925A10"/>
    <w:rsid w:val="00925C94"/>
    <w:rsid w:val="00926ABA"/>
    <w:rsid w:val="00926C5C"/>
    <w:rsid w:val="0092734E"/>
    <w:rsid w:val="00927C71"/>
    <w:rsid w:val="00930110"/>
    <w:rsid w:val="00932A73"/>
    <w:rsid w:val="009338C8"/>
    <w:rsid w:val="0093421D"/>
    <w:rsid w:val="0093457F"/>
    <w:rsid w:val="00934E89"/>
    <w:rsid w:val="009350E2"/>
    <w:rsid w:val="009352E3"/>
    <w:rsid w:val="00935B19"/>
    <w:rsid w:val="00935CB8"/>
    <w:rsid w:val="00935F01"/>
    <w:rsid w:val="00936520"/>
    <w:rsid w:val="009367D8"/>
    <w:rsid w:val="00937586"/>
    <w:rsid w:val="00940DCD"/>
    <w:rsid w:val="00941972"/>
    <w:rsid w:val="00942602"/>
    <w:rsid w:val="00942699"/>
    <w:rsid w:val="00942BBC"/>
    <w:rsid w:val="009445F9"/>
    <w:rsid w:val="00944AF4"/>
    <w:rsid w:val="00944C3C"/>
    <w:rsid w:val="00944F7D"/>
    <w:rsid w:val="00945A26"/>
    <w:rsid w:val="00947BCF"/>
    <w:rsid w:val="00950D93"/>
    <w:rsid w:val="00951484"/>
    <w:rsid w:val="00953E25"/>
    <w:rsid w:val="00954425"/>
    <w:rsid w:val="00955451"/>
    <w:rsid w:val="0095599B"/>
    <w:rsid w:val="009570D8"/>
    <w:rsid w:val="00957405"/>
    <w:rsid w:val="009602CB"/>
    <w:rsid w:val="00960DA4"/>
    <w:rsid w:val="009617EE"/>
    <w:rsid w:val="00961F1C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191"/>
    <w:rsid w:val="009732FE"/>
    <w:rsid w:val="009745E6"/>
    <w:rsid w:val="00974A0C"/>
    <w:rsid w:val="00974BFB"/>
    <w:rsid w:val="009750AB"/>
    <w:rsid w:val="009762FC"/>
    <w:rsid w:val="00976607"/>
    <w:rsid w:val="0097685D"/>
    <w:rsid w:val="00980912"/>
    <w:rsid w:val="009810AF"/>
    <w:rsid w:val="0098155B"/>
    <w:rsid w:val="00982AAA"/>
    <w:rsid w:val="00983015"/>
    <w:rsid w:val="0098365A"/>
    <w:rsid w:val="00984657"/>
    <w:rsid w:val="0098477D"/>
    <w:rsid w:val="00985968"/>
    <w:rsid w:val="00985A74"/>
    <w:rsid w:val="00985D2D"/>
    <w:rsid w:val="00985F9D"/>
    <w:rsid w:val="009863C6"/>
    <w:rsid w:val="00987933"/>
    <w:rsid w:val="00987F22"/>
    <w:rsid w:val="009902AC"/>
    <w:rsid w:val="00990692"/>
    <w:rsid w:val="00990F3C"/>
    <w:rsid w:val="0099102B"/>
    <w:rsid w:val="00991160"/>
    <w:rsid w:val="009917D8"/>
    <w:rsid w:val="0099263E"/>
    <w:rsid w:val="00993736"/>
    <w:rsid w:val="009942CF"/>
    <w:rsid w:val="0099454A"/>
    <w:rsid w:val="00994CB3"/>
    <w:rsid w:val="00994EFF"/>
    <w:rsid w:val="0099590D"/>
    <w:rsid w:val="00995E60"/>
    <w:rsid w:val="0099601E"/>
    <w:rsid w:val="00996758"/>
    <w:rsid w:val="00997259"/>
    <w:rsid w:val="009975B2"/>
    <w:rsid w:val="00997994"/>
    <w:rsid w:val="009A0586"/>
    <w:rsid w:val="009A0BAB"/>
    <w:rsid w:val="009A18B4"/>
    <w:rsid w:val="009A1DD0"/>
    <w:rsid w:val="009A1F8F"/>
    <w:rsid w:val="009A2688"/>
    <w:rsid w:val="009A3681"/>
    <w:rsid w:val="009A3F5C"/>
    <w:rsid w:val="009A46E9"/>
    <w:rsid w:val="009A6121"/>
    <w:rsid w:val="009A64DD"/>
    <w:rsid w:val="009A6735"/>
    <w:rsid w:val="009A6C71"/>
    <w:rsid w:val="009A7094"/>
    <w:rsid w:val="009A79E1"/>
    <w:rsid w:val="009B0119"/>
    <w:rsid w:val="009B10DB"/>
    <w:rsid w:val="009B13F7"/>
    <w:rsid w:val="009B1586"/>
    <w:rsid w:val="009B2921"/>
    <w:rsid w:val="009B3197"/>
    <w:rsid w:val="009B31D1"/>
    <w:rsid w:val="009B379F"/>
    <w:rsid w:val="009B3870"/>
    <w:rsid w:val="009B3AAA"/>
    <w:rsid w:val="009B4539"/>
    <w:rsid w:val="009B5014"/>
    <w:rsid w:val="009B5A9F"/>
    <w:rsid w:val="009B6244"/>
    <w:rsid w:val="009B7ACF"/>
    <w:rsid w:val="009C01D8"/>
    <w:rsid w:val="009C074E"/>
    <w:rsid w:val="009C0A51"/>
    <w:rsid w:val="009C1242"/>
    <w:rsid w:val="009C18E7"/>
    <w:rsid w:val="009C1C68"/>
    <w:rsid w:val="009C2421"/>
    <w:rsid w:val="009C2CBB"/>
    <w:rsid w:val="009C2FE7"/>
    <w:rsid w:val="009C3B17"/>
    <w:rsid w:val="009C403D"/>
    <w:rsid w:val="009C42D0"/>
    <w:rsid w:val="009C4A58"/>
    <w:rsid w:val="009C4B98"/>
    <w:rsid w:val="009C50D5"/>
    <w:rsid w:val="009C536C"/>
    <w:rsid w:val="009C579C"/>
    <w:rsid w:val="009C5D67"/>
    <w:rsid w:val="009C725B"/>
    <w:rsid w:val="009C7849"/>
    <w:rsid w:val="009D09D3"/>
    <w:rsid w:val="009D18BA"/>
    <w:rsid w:val="009D1A88"/>
    <w:rsid w:val="009D3E34"/>
    <w:rsid w:val="009D5E45"/>
    <w:rsid w:val="009D60F8"/>
    <w:rsid w:val="009E00A8"/>
    <w:rsid w:val="009E0957"/>
    <w:rsid w:val="009E1029"/>
    <w:rsid w:val="009E1EDB"/>
    <w:rsid w:val="009E3384"/>
    <w:rsid w:val="009E386C"/>
    <w:rsid w:val="009E3A00"/>
    <w:rsid w:val="009E41CD"/>
    <w:rsid w:val="009E55F9"/>
    <w:rsid w:val="009E5A32"/>
    <w:rsid w:val="009E61AA"/>
    <w:rsid w:val="009E7482"/>
    <w:rsid w:val="009E7488"/>
    <w:rsid w:val="009E7D9B"/>
    <w:rsid w:val="009F0ED4"/>
    <w:rsid w:val="009F2C56"/>
    <w:rsid w:val="009F2C8F"/>
    <w:rsid w:val="009F3716"/>
    <w:rsid w:val="009F3956"/>
    <w:rsid w:val="009F39FE"/>
    <w:rsid w:val="009F3B0F"/>
    <w:rsid w:val="009F4DC1"/>
    <w:rsid w:val="009F4FBD"/>
    <w:rsid w:val="009F504F"/>
    <w:rsid w:val="009F53E2"/>
    <w:rsid w:val="009F55E3"/>
    <w:rsid w:val="009F5DC8"/>
    <w:rsid w:val="009F6489"/>
    <w:rsid w:val="009F6548"/>
    <w:rsid w:val="009F6DA8"/>
    <w:rsid w:val="009F7184"/>
    <w:rsid w:val="009F7B6A"/>
    <w:rsid w:val="009F7BE5"/>
    <w:rsid w:val="00A005A4"/>
    <w:rsid w:val="00A00A41"/>
    <w:rsid w:val="00A00B16"/>
    <w:rsid w:val="00A01A50"/>
    <w:rsid w:val="00A021C2"/>
    <w:rsid w:val="00A02867"/>
    <w:rsid w:val="00A02A26"/>
    <w:rsid w:val="00A03261"/>
    <w:rsid w:val="00A045DF"/>
    <w:rsid w:val="00A04B86"/>
    <w:rsid w:val="00A050CB"/>
    <w:rsid w:val="00A055E0"/>
    <w:rsid w:val="00A059A4"/>
    <w:rsid w:val="00A059E0"/>
    <w:rsid w:val="00A061D7"/>
    <w:rsid w:val="00A06568"/>
    <w:rsid w:val="00A07407"/>
    <w:rsid w:val="00A07C35"/>
    <w:rsid w:val="00A10B83"/>
    <w:rsid w:val="00A11197"/>
    <w:rsid w:val="00A114FC"/>
    <w:rsid w:val="00A119D6"/>
    <w:rsid w:val="00A11D52"/>
    <w:rsid w:val="00A11D73"/>
    <w:rsid w:val="00A129E3"/>
    <w:rsid w:val="00A137AB"/>
    <w:rsid w:val="00A148A9"/>
    <w:rsid w:val="00A14C12"/>
    <w:rsid w:val="00A159FF"/>
    <w:rsid w:val="00A1627C"/>
    <w:rsid w:val="00A16A7E"/>
    <w:rsid w:val="00A16E09"/>
    <w:rsid w:val="00A17319"/>
    <w:rsid w:val="00A201C0"/>
    <w:rsid w:val="00A2042A"/>
    <w:rsid w:val="00A209CE"/>
    <w:rsid w:val="00A227A1"/>
    <w:rsid w:val="00A22A28"/>
    <w:rsid w:val="00A22DE9"/>
    <w:rsid w:val="00A2376C"/>
    <w:rsid w:val="00A23E27"/>
    <w:rsid w:val="00A249F8"/>
    <w:rsid w:val="00A24C54"/>
    <w:rsid w:val="00A254E8"/>
    <w:rsid w:val="00A266FD"/>
    <w:rsid w:val="00A267A2"/>
    <w:rsid w:val="00A267DA"/>
    <w:rsid w:val="00A270EB"/>
    <w:rsid w:val="00A27609"/>
    <w:rsid w:val="00A27A57"/>
    <w:rsid w:val="00A27DE8"/>
    <w:rsid w:val="00A304F7"/>
    <w:rsid w:val="00A30FBA"/>
    <w:rsid w:val="00A310F5"/>
    <w:rsid w:val="00A31705"/>
    <w:rsid w:val="00A31EB1"/>
    <w:rsid w:val="00A32E73"/>
    <w:rsid w:val="00A33207"/>
    <w:rsid w:val="00A3320B"/>
    <w:rsid w:val="00A33407"/>
    <w:rsid w:val="00A35200"/>
    <w:rsid w:val="00A358F6"/>
    <w:rsid w:val="00A36E7D"/>
    <w:rsid w:val="00A40202"/>
    <w:rsid w:val="00A4040A"/>
    <w:rsid w:val="00A40934"/>
    <w:rsid w:val="00A41029"/>
    <w:rsid w:val="00A43BD7"/>
    <w:rsid w:val="00A43D1F"/>
    <w:rsid w:val="00A43D3F"/>
    <w:rsid w:val="00A46581"/>
    <w:rsid w:val="00A475E6"/>
    <w:rsid w:val="00A501FF"/>
    <w:rsid w:val="00A504CA"/>
    <w:rsid w:val="00A50685"/>
    <w:rsid w:val="00A50736"/>
    <w:rsid w:val="00A50E4C"/>
    <w:rsid w:val="00A514BB"/>
    <w:rsid w:val="00A517D1"/>
    <w:rsid w:val="00A51EB9"/>
    <w:rsid w:val="00A5271E"/>
    <w:rsid w:val="00A528F0"/>
    <w:rsid w:val="00A52946"/>
    <w:rsid w:val="00A52C67"/>
    <w:rsid w:val="00A5317F"/>
    <w:rsid w:val="00A54183"/>
    <w:rsid w:val="00A55319"/>
    <w:rsid w:val="00A55C4E"/>
    <w:rsid w:val="00A55D73"/>
    <w:rsid w:val="00A55EFA"/>
    <w:rsid w:val="00A566B3"/>
    <w:rsid w:val="00A56A10"/>
    <w:rsid w:val="00A56E1F"/>
    <w:rsid w:val="00A570B2"/>
    <w:rsid w:val="00A57797"/>
    <w:rsid w:val="00A577D0"/>
    <w:rsid w:val="00A612EE"/>
    <w:rsid w:val="00A615DE"/>
    <w:rsid w:val="00A61B3A"/>
    <w:rsid w:val="00A61DA5"/>
    <w:rsid w:val="00A61F6A"/>
    <w:rsid w:val="00A633BC"/>
    <w:rsid w:val="00A643DA"/>
    <w:rsid w:val="00A648DE"/>
    <w:rsid w:val="00A65C8A"/>
    <w:rsid w:val="00A66C6B"/>
    <w:rsid w:val="00A66EC9"/>
    <w:rsid w:val="00A677F0"/>
    <w:rsid w:val="00A709C8"/>
    <w:rsid w:val="00A70CA1"/>
    <w:rsid w:val="00A7143A"/>
    <w:rsid w:val="00A71A75"/>
    <w:rsid w:val="00A721BC"/>
    <w:rsid w:val="00A7263B"/>
    <w:rsid w:val="00A7288D"/>
    <w:rsid w:val="00A72F06"/>
    <w:rsid w:val="00A735C9"/>
    <w:rsid w:val="00A74E22"/>
    <w:rsid w:val="00A74FC4"/>
    <w:rsid w:val="00A76589"/>
    <w:rsid w:val="00A765D3"/>
    <w:rsid w:val="00A771F6"/>
    <w:rsid w:val="00A774E2"/>
    <w:rsid w:val="00A77A35"/>
    <w:rsid w:val="00A77CC6"/>
    <w:rsid w:val="00A80428"/>
    <w:rsid w:val="00A805BD"/>
    <w:rsid w:val="00A80ADB"/>
    <w:rsid w:val="00A80F57"/>
    <w:rsid w:val="00A81EA7"/>
    <w:rsid w:val="00A8298D"/>
    <w:rsid w:val="00A831D9"/>
    <w:rsid w:val="00A841C7"/>
    <w:rsid w:val="00A84A4A"/>
    <w:rsid w:val="00A84D71"/>
    <w:rsid w:val="00A858C7"/>
    <w:rsid w:val="00A86C3C"/>
    <w:rsid w:val="00A86EAA"/>
    <w:rsid w:val="00A877CB"/>
    <w:rsid w:val="00A9142B"/>
    <w:rsid w:val="00A91913"/>
    <w:rsid w:val="00A921A1"/>
    <w:rsid w:val="00A92675"/>
    <w:rsid w:val="00A92CFD"/>
    <w:rsid w:val="00A93CAB"/>
    <w:rsid w:val="00A93DDA"/>
    <w:rsid w:val="00A951EA"/>
    <w:rsid w:val="00A95B72"/>
    <w:rsid w:val="00AA0097"/>
    <w:rsid w:val="00AA0104"/>
    <w:rsid w:val="00AA1D13"/>
    <w:rsid w:val="00AA2387"/>
    <w:rsid w:val="00AA28E3"/>
    <w:rsid w:val="00AA2E8C"/>
    <w:rsid w:val="00AA3042"/>
    <w:rsid w:val="00AA33BF"/>
    <w:rsid w:val="00AA34D1"/>
    <w:rsid w:val="00AA40F3"/>
    <w:rsid w:val="00AA48D1"/>
    <w:rsid w:val="00AA4B88"/>
    <w:rsid w:val="00AA5638"/>
    <w:rsid w:val="00AA60D1"/>
    <w:rsid w:val="00AA61D1"/>
    <w:rsid w:val="00AB0097"/>
    <w:rsid w:val="00AB28EC"/>
    <w:rsid w:val="00AB3779"/>
    <w:rsid w:val="00AB43C4"/>
    <w:rsid w:val="00AB63AE"/>
    <w:rsid w:val="00AB6AC8"/>
    <w:rsid w:val="00AB6BAF"/>
    <w:rsid w:val="00AC0348"/>
    <w:rsid w:val="00AC03A4"/>
    <w:rsid w:val="00AC0495"/>
    <w:rsid w:val="00AC054F"/>
    <w:rsid w:val="00AC064D"/>
    <w:rsid w:val="00AC06E1"/>
    <w:rsid w:val="00AC0927"/>
    <w:rsid w:val="00AC0952"/>
    <w:rsid w:val="00AC0D18"/>
    <w:rsid w:val="00AC1BFB"/>
    <w:rsid w:val="00AC1E9C"/>
    <w:rsid w:val="00AC255B"/>
    <w:rsid w:val="00AC2EE3"/>
    <w:rsid w:val="00AC3263"/>
    <w:rsid w:val="00AC3761"/>
    <w:rsid w:val="00AC3AC0"/>
    <w:rsid w:val="00AC3AD1"/>
    <w:rsid w:val="00AC4E66"/>
    <w:rsid w:val="00AC4F1B"/>
    <w:rsid w:val="00AC7719"/>
    <w:rsid w:val="00AD0278"/>
    <w:rsid w:val="00AD06CA"/>
    <w:rsid w:val="00AD0905"/>
    <w:rsid w:val="00AD0F78"/>
    <w:rsid w:val="00AD1AF2"/>
    <w:rsid w:val="00AD1DAE"/>
    <w:rsid w:val="00AD1F23"/>
    <w:rsid w:val="00AD20E4"/>
    <w:rsid w:val="00AD249E"/>
    <w:rsid w:val="00AD2AA3"/>
    <w:rsid w:val="00AD3A3F"/>
    <w:rsid w:val="00AD3A45"/>
    <w:rsid w:val="00AD4671"/>
    <w:rsid w:val="00AD4927"/>
    <w:rsid w:val="00AD58C7"/>
    <w:rsid w:val="00AD59CE"/>
    <w:rsid w:val="00AD5E70"/>
    <w:rsid w:val="00AD6212"/>
    <w:rsid w:val="00AE0271"/>
    <w:rsid w:val="00AE0539"/>
    <w:rsid w:val="00AE0586"/>
    <w:rsid w:val="00AE0F29"/>
    <w:rsid w:val="00AE1CEF"/>
    <w:rsid w:val="00AE1DFF"/>
    <w:rsid w:val="00AE1EDC"/>
    <w:rsid w:val="00AE2DBE"/>
    <w:rsid w:val="00AE2FAF"/>
    <w:rsid w:val="00AE3208"/>
    <w:rsid w:val="00AE3551"/>
    <w:rsid w:val="00AE3ECC"/>
    <w:rsid w:val="00AE4D0A"/>
    <w:rsid w:val="00AE5348"/>
    <w:rsid w:val="00AE5D6B"/>
    <w:rsid w:val="00AE60E0"/>
    <w:rsid w:val="00AE64A7"/>
    <w:rsid w:val="00AF03DD"/>
    <w:rsid w:val="00AF0CA1"/>
    <w:rsid w:val="00AF1F56"/>
    <w:rsid w:val="00AF31A5"/>
    <w:rsid w:val="00AF403D"/>
    <w:rsid w:val="00AF437A"/>
    <w:rsid w:val="00AF4507"/>
    <w:rsid w:val="00AF4815"/>
    <w:rsid w:val="00AF4A0E"/>
    <w:rsid w:val="00AF53C7"/>
    <w:rsid w:val="00AF54E4"/>
    <w:rsid w:val="00AF587A"/>
    <w:rsid w:val="00AF5BC7"/>
    <w:rsid w:val="00AF63AF"/>
    <w:rsid w:val="00AF6624"/>
    <w:rsid w:val="00AF6C4C"/>
    <w:rsid w:val="00AF7203"/>
    <w:rsid w:val="00AF783C"/>
    <w:rsid w:val="00AF7DAC"/>
    <w:rsid w:val="00B00AB9"/>
    <w:rsid w:val="00B01099"/>
    <w:rsid w:val="00B01351"/>
    <w:rsid w:val="00B02DFD"/>
    <w:rsid w:val="00B040EB"/>
    <w:rsid w:val="00B04462"/>
    <w:rsid w:val="00B0516A"/>
    <w:rsid w:val="00B058C3"/>
    <w:rsid w:val="00B06032"/>
    <w:rsid w:val="00B06D95"/>
    <w:rsid w:val="00B06F8C"/>
    <w:rsid w:val="00B0721F"/>
    <w:rsid w:val="00B07A74"/>
    <w:rsid w:val="00B10773"/>
    <w:rsid w:val="00B116F2"/>
    <w:rsid w:val="00B12562"/>
    <w:rsid w:val="00B126FB"/>
    <w:rsid w:val="00B129DD"/>
    <w:rsid w:val="00B12E94"/>
    <w:rsid w:val="00B12F92"/>
    <w:rsid w:val="00B143AE"/>
    <w:rsid w:val="00B15C46"/>
    <w:rsid w:val="00B21D11"/>
    <w:rsid w:val="00B21D35"/>
    <w:rsid w:val="00B21D5F"/>
    <w:rsid w:val="00B21D8A"/>
    <w:rsid w:val="00B225F5"/>
    <w:rsid w:val="00B228F2"/>
    <w:rsid w:val="00B22CD1"/>
    <w:rsid w:val="00B230C4"/>
    <w:rsid w:val="00B23FD6"/>
    <w:rsid w:val="00B2406E"/>
    <w:rsid w:val="00B24610"/>
    <w:rsid w:val="00B258DA"/>
    <w:rsid w:val="00B26631"/>
    <w:rsid w:val="00B267CD"/>
    <w:rsid w:val="00B26E6A"/>
    <w:rsid w:val="00B2704B"/>
    <w:rsid w:val="00B27149"/>
    <w:rsid w:val="00B278D3"/>
    <w:rsid w:val="00B32A78"/>
    <w:rsid w:val="00B32F14"/>
    <w:rsid w:val="00B33914"/>
    <w:rsid w:val="00B3552A"/>
    <w:rsid w:val="00B35694"/>
    <w:rsid w:val="00B35B7B"/>
    <w:rsid w:val="00B35E96"/>
    <w:rsid w:val="00B36053"/>
    <w:rsid w:val="00B376DB"/>
    <w:rsid w:val="00B37E7D"/>
    <w:rsid w:val="00B402C8"/>
    <w:rsid w:val="00B40B76"/>
    <w:rsid w:val="00B40C0F"/>
    <w:rsid w:val="00B41354"/>
    <w:rsid w:val="00B41B36"/>
    <w:rsid w:val="00B41C7F"/>
    <w:rsid w:val="00B4322F"/>
    <w:rsid w:val="00B43637"/>
    <w:rsid w:val="00B439C0"/>
    <w:rsid w:val="00B43A6F"/>
    <w:rsid w:val="00B44376"/>
    <w:rsid w:val="00B44765"/>
    <w:rsid w:val="00B45832"/>
    <w:rsid w:val="00B45CAE"/>
    <w:rsid w:val="00B504F2"/>
    <w:rsid w:val="00B507A7"/>
    <w:rsid w:val="00B50AF3"/>
    <w:rsid w:val="00B510D8"/>
    <w:rsid w:val="00B51B24"/>
    <w:rsid w:val="00B51E1D"/>
    <w:rsid w:val="00B52370"/>
    <w:rsid w:val="00B54A16"/>
    <w:rsid w:val="00B55014"/>
    <w:rsid w:val="00B560F8"/>
    <w:rsid w:val="00B561A3"/>
    <w:rsid w:val="00B57272"/>
    <w:rsid w:val="00B57D3E"/>
    <w:rsid w:val="00B6067D"/>
    <w:rsid w:val="00B60953"/>
    <w:rsid w:val="00B60FBB"/>
    <w:rsid w:val="00B613EF"/>
    <w:rsid w:val="00B61925"/>
    <w:rsid w:val="00B620BE"/>
    <w:rsid w:val="00B6289D"/>
    <w:rsid w:val="00B633C4"/>
    <w:rsid w:val="00B63646"/>
    <w:rsid w:val="00B65180"/>
    <w:rsid w:val="00B665F5"/>
    <w:rsid w:val="00B670D7"/>
    <w:rsid w:val="00B708F6"/>
    <w:rsid w:val="00B70E07"/>
    <w:rsid w:val="00B70E39"/>
    <w:rsid w:val="00B711C3"/>
    <w:rsid w:val="00B71783"/>
    <w:rsid w:val="00B71AC8"/>
    <w:rsid w:val="00B71DED"/>
    <w:rsid w:val="00B71FDF"/>
    <w:rsid w:val="00B72428"/>
    <w:rsid w:val="00B72812"/>
    <w:rsid w:val="00B74054"/>
    <w:rsid w:val="00B74121"/>
    <w:rsid w:val="00B74283"/>
    <w:rsid w:val="00B74291"/>
    <w:rsid w:val="00B74E0F"/>
    <w:rsid w:val="00B755DD"/>
    <w:rsid w:val="00B75B46"/>
    <w:rsid w:val="00B75B8D"/>
    <w:rsid w:val="00B76462"/>
    <w:rsid w:val="00B76496"/>
    <w:rsid w:val="00B765F1"/>
    <w:rsid w:val="00B76942"/>
    <w:rsid w:val="00B76FF8"/>
    <w:rsid w:val="00B77051"/>
    <w:rsid w:val="00B7776D"/>
    <w:rsid w:val="00B778B5"/>
    <w:rsid w:val="00B80339"/>
    <w:rsid w:val="00B8051A"/>
    <w:rsid w:val="00B81237"/>
    <w:rsid w:val="00B81B0D"/>
    <w:rsid w:val="00B81C34"/>
    <w:rsid w:val="00B83407"/>
    <w:rsid w:val="00B83517"/>
    <w:rsid w:val="00B83938"/>
    <w:rsid w:val="00B8486A"/>
    <w:rsid w:val="00B85609"/>
    <w:rsid w:val="00B85BAA"/>
    <w:rsid w:val="00B85EE5"/>
    <w:rsid w:val="00B861C9"/>
    <w:rsid w:val="00B8688C"/>
    <w:rsid w:val="00B872DD"/>
    <w:rsid w:val="00B877CA"/>
    <w:rsid w:val="00B87D5B"/>
    <w:rsid w:val="00B87F63"/>
    <w:rsid w:val="00B90C92"/>
    <w:rsid w:val="00B911FE"/>
    <w:rsid w:val="00B91452"/>
    <w:rsid w:val="00B91C11"/>
    <w:rsid w:val="00B91C6E"/>
    <w:rsid w:val="00B92D7E"/>
    <w:rsid w:val="00B92E74"/>
    <w:rsid w:val="00B93C9B"/>
    <w:rsid w:val="00B944C1"/>
    <w:rsid w:val="00B948CF"/>
    <w:rsid w:val="00B94F6D"/>
    <w:rsid w:val="00B96349"/>
    <w:rsid w:val="00B967BE"/>
    <w:rsid w:val="00B96866"/>
    <w:rsid w:val="00B9693D"/>
    <w:rsid w:val="00B96DAC"/>
    <w:rsid w:val="00B96E17"/>
    <w:rsid w:val="00B96EEB"/>
    <w:rsid w:val="00B97264"/>
    <w:rsid w:val="00B97949"/>
    <w:rsid w:val="00B97E31"/>
    <w:rsid w:val="00B97E8A"/>
    <w:rsid w:val="00BA01CD"/>
    <w:rsid w:val="00BA03C4"/>
    <w:rsid w:val="00BA0C59"/>
    <w:rsid w:val="00BA1C13"/>
    <w:rsid w:val="00BA21BD"/>
    <w:rsid w:val="00BA2A3B"/>
    <w:rsid w:val="00BA2BA8"/>
    <w:rsid w:val="00BA2EF0"/>
    <w:rsid w:val="00BA450A"/>
    <w:rsid w:val="00BA6294"/>
    <w:rsid w:val="00BA64FA"/>
    <w:rsid w:val="00BA66CD"/>
    <w:rsid w:val="00BA6DAF"/>
    <w:rsid w:val="00BA6F68"/>
    <w:rsid w:val="00BA7098"/>
    <w:rsid w:val="00BA748A"/>
    <w:rsid w:val="00BA7B6F"/>
    <w:rsid w:val="00BB17CC"/>
    <w:rsid w:val="00BB22B2"/>
    <w:rsid w:val="00BB259C"/>
    <w:rsid w:val="00BB280D"/>
    <w:rsid w:val="00BB290C"/>
    <w:rsid w:val="00BB2CF8"/>
    <w:rsid w:val="00BB3D8C"/>
    <w:rsid w:val="00BB46EF"/>
    <w:rsid w:val="00BB4802"/>
    <w:rsid w:val="00BB4FEB"/>
    <w:rsid w:val="00BB5451"/>
    <w:rsid w:val="00BB5521"/>
    <w:rsid w:val="00BB55DD"/>
    <w:rsid w:val="00BB573C"/>
    <w:rsid w:val="00BB5F6D"/>
    <w:rsid w:val="00BB60BF"/>
    <w:rsid w:val="00BB6481"/>
    <w:rsid w:val="00BB656B"/>
    <w:rsid w:val="00BB6E70"/>
    <w:rsid w:val="00BB6F83"/>
    <w:rsid w:val="00BB7F15"/>
    <w:rsid w:val="00BC0517"/>
    <w:rsid w:val="00BC062C"/>
    <w:rsid w:val="00BC0FB8"/>
    <w:rsid w:val="00BC1775"/>
    <w:rsid w:val="00BC195D"/>
    <w:rsid w:val="00BC1B72"/>
    <w:rsid w:val="00BC1E9C"/>
    <w:rsid w:val="00BC2CE8"/>
    <w:rsid w:val="00BC430D"/>
    <w:rsid w:val="00BC50B5"/>
    <w:rsid w:val="00BC5567"/>
    <w:rsid w:val="00BC5D12"/>
    <w:rsid w:val="00BC6BEF"/>
    <w:rsid w:val="00BC75E1"/>
    <w:rsid w:val="00BC7D2C"/>
    <w:rsid w:val="00BC7E0B"/>
    <w:rsid w:val="00BD0096"/>
    <w:rsid w:val="00BD08D3"/>
    <w:rsid w:val="00BD0AA9"/>
    <w:rsid w:val="00BD14FE"/>
    <w:rsid w:val="00BD153C"/>
    <w:rsid w:val="00BD28AC"/>
    <w:rsid w:val="00BD2D62"/>
    <w:rsid w:val="00BD3457"/>
    <w:rsid w:val="00BD3D4A"/>
    <w:rsid w:val="00BD3EC4"/>
    <w:rsid w:val="00BD42CE"/>
    <w:rsid w:val="00BD45DA"/>
    <w:rsid w:val="00BD4977"/>
    <w:rsid w:val="00BD4F6E"/>
    <w:rsid w:val="00BD50C7"/>
    <w:rsid w:val="00BD70F8"/>
    <w:rsid w:val="00BE1090"/>
    <w:rsid w:val="00BE1C1D"/>
    <w:rsid w:val="00BE31BF"/>
    <w:rsid w:val="00BE3C32"/>
    <w:rsid w:val="00BE3D77"/>
    <w:rsid w:val="00BE4FD8"/>
    <w:rsid w:val="00BE519C"/>
    <w:rsid w:val="00BE530F"/>
    <w:rsid w:val="00BE5F5C"/>
    <w:rsid w:val="00BE7001"/>
    <w:rsid w:val="00BE73FF"/>
    <w:rsid w:val="00BE7913"/>
    <w:rsid w:val="00BF031B"/>
    <w:rsid w:val="00BF0F1F"/>
    <w:rsid w:val="00BF10FB"/>
    <w:rsid w:val="00BF164E"/>
    <w:rsid w:val="00BF1AF6"/>
    <w:rsid w:val="00BF33C2"/>
    <w:rsid w:val="00BF388B"/>
    <w:rsid w:val="00BF4006"/>
    <w:rsid w:val="00BF4A69"/>
    <w:rsid w:val="00BF4EAF"/>
    <w:rsid w:val="00BF5180"/>
    <w:rsid w:val="00BF65D9"/>
    <w:rsid w:val="00BF697C"/>
    <w:rsid w:val="00BF6A0A"/>
    <w:rsid w:val="00BF6BBD"/>
    <w:rsid w:val="00BF6F71"/>
    <w:rsid w:val="00BF7EB7"/>
    <w:rsid w:val="00C00EF8"/>
    <w:rsid w:val="00C01780"/>
    <w:rsid w:val="00C01A50"/>
    <w:rsid w:val="00C01CB8"/>
    <w:rsid w:val="00C03189"/>
    <w:rsid w:val="00C032CD"/>
    <w:rsid w:val="00C0339D"/>
    <w:rsid w:val="00C0344C"/>
    <w:rsid w:val="00C04273"/>
    <w:rsid w:val="00C04D7B"/>
    <w:rsid w:val="00C04DA2"/>
    <w:rsid w:val="00C054BF"/>
    <w:rsid w:val="00C06630"/>
    <w:rsid w:val="00C0683E"/>
    <w:rsid w:val="00C06AB7"/>
    <w:rsid w:val="00C06AB8"/>
    <w:rsid w:val="00C07E99"/>
    <w:rsid w:val="00C10D22"/>
    <w:rsid w:val="00C11286"/>
    <w:rsid w:val="00C139AF"/>
    <w:rsid w:val="00C1545F"/>
    <w:rsid w:val="00C16461"/>
    <w:rsid w:val="00C16B38"/>
    <w:rsid w:val="00C1741F"/>
    <w:rsid w:val="00C17CDD"/>
    <w:rsid w:val="00C2082F"/>
    <w:rsid w:val="00C20FD7"/>
    <w:rsid w:val="00C21A6F"/>
    <w:rsid w:val="00C2203E"/>
    <w:rsid w:val="00C23499"/>
    <w:rsid w:val="00C234B3"/>
    <w:rsid w:val="00C23917"/>
    <w:rsid w:val="00C240C4"/>
    <w:rsid w:val="00C24A88"/>
    <w:rsid w:val="00C24E2E"/>
    <w:rsid w:val="00C251A0"/>
    <w:rsid w:val="00C252F9"/>
    <w:rsid w:val="00C253E9"/>
    <w:rsid w:val="00C25E1C"/>
    <w:rsid w:val="00C25F3D"/>
    <w:rsid w:val="00C26404"/>
    <w:rsid w:val="00C264B9"/>
    <w:rsid w:val="00C312D3"/>
    <w:rsid w:val="00C31418"/>
    <w:rsid w:val="00C33246"/>
    <w:rsid w:val="00C33751"/>
    <w:rsid w:val="00C3386E"/>
    <w:rsid w:val="00C3396F"/>
    <w:rsid w:val="00C340DD"/>
    <w:rsid w:val="00C34DF5"/>
    <w:rsid w:val="00C368AC"/>
    <w:rsid w:val="00C36F9F"/>
    <w:rsid w:val="00C37FD2"/>
    <w:rsid w:val="00C4065E"/>
    <w:rsid w:val="00C407C6"/>
    <w:rsid w:val="00C4205C"/>
    <w:rsid w:val="00C42F92"/>
    <w:rsid w:val="00C43EE7"/>
    <w:rsid w:val="00C44247"/>
    <w:rsid w:val="00C4482A"/>
    <w:rsid w:val="00C44B31"/>
    <w:rsid w:val="00C44B3E"/>
    <w:rsid w:val="00C451B1"/>
    <w:rsid w:val="00C471AC"/>
    <w:rsid w:val="00C471EB"/>
    <w:rsid w:val="00C47257"/>
    <w:rsid w:val="00C500A9"/>
    <w:rsid w:val="00C50577"/>
    <w:rsid w:val="00C5060C"/>
    <w:rsid w:val="00C50883"/>
    <w:rsid w:val="00C50B30"/>
    <w:rsid w:val="00C50BA2"/>
    <w:rsid w:val="00C50E9D"/>
    <w:rsid w:val="00C510A7"/>
    <w:rsid w:val="00C5193B"/>
    <w:rsid w:val="00C51E32"/>
    <w:rsid w:val="00C525F4"/>
    <w:rsid w:val="00C52807"/>
    <w:rsid w:val="00C52BF0"/>
    <w:rsid w:val="00C54889"/>
    <w:rsid w:val="00C54AB9"/>
    <w:rsid w:val="00C55780"/>
    <w:rsid w:val="00C5600C"/>
    <w:rsid w:val="00C56323"/>
    <w:rsid w:val="00C572C4"/>
    <w:rsid w:val="00C57B57"/>
    <w:rsid w:val="00C606C0"/>
    <w:rsid w:val="00C610AB"/>
    <w:rsid w:val="00C61189"/>
    <w:rsid w:val="00C6196A"/>
    <w:rsid w:val="00C62406"/>
    <w:rsid w:val="00C6319B"/>
    <w:rsid w:val="00C63359"/>
    <w:rsid w:val="00C63A72"/>
    <w:rsid w:val="00C64134"/>
    <w:rsid w:val="00C655F6"/>
    <w:rsid w:val="00C65FE2"/>
    <w:rsid w:val="00C66049"/>
    <w:rsid w:val="00C66834"/>
    <w:rsid w:val="00C66B62"/>
    <w:rsid w:val="00C66E0B"/>
    <w:rsid w:val="00C67466"/>
    <w:rsid w:val="00C703D1"/>
    <w:rsid w:val="00C704AA"/>
    <w:rsid w:val="00C70666"/>
    <w:rsid w:val="00C70AF9"/>
    <w:rsid w:val="00C7188B"/>
    <w:rsid w:val="00C7213F"/>
    <w:rsid w:val="00C72419"/>
    <w:rsid w:val="00C7281B"/>
    <w:rsid w:val="00C72EF7"/>
    <w:rsid w:val="00C73529"/>
    <w:rsid w:val="00C74465"/>
    <w:rsid w:val="00C74696"/>
    <w:rsid w:val="00C74865"/>
    <w:rsid w:val="00C74C4B"/>
    <w:rsid w:val="00C75468"/>
    <w:rsid w:val="00C75981"/>
    <w:rsid w:val="00C75D89"/>
    <w:rsid w:val="00C769D8"/>
    <w:rsid w:val="00C76A43"/>
    <w:rsid w:val="00C80A65"/>
    <w:rsid w:val="00C815C8"/>
    <w:rsid w:val="00C81BB5"/>
    <w:rsid w:val="00C8259E"/>
    <w:rsid w:val="00C82A02"/>
    <w:rsid w:val="00C82E44"/>
    <w:rsid w:val="00C83488"/>
    <w:rsid w:val="00C83683"/>
    <w:rsid w:val="00C83879"/>
    <w:rsid w:val="00C83C5E"/>
    <w:rsid w:val="00C83E0B"/>
    <w:rsid w:val="00C83F2B"/>
    <w:rsid w:val="00C83FBF"/>
    <w:rsid w:val="00C8473E"/>
    <w:rsid w:val="00C84F29"/>
    <w:rsid w:val="00C85104"/>
    <w:rsid w:val="00C872F0"/>
    <w:rsid w:val="00C8731A"/>
    <w:rsid w:val="00C875F6"/>
    <w:rsid w:val="00C90C11"/>
    <w:rsid w:val="00C90DC0"/>
    <w:rsid w:val="00C90F46"/>
    <w:rsid w:val="00C90F7C"/>
    <w:rsid w:val="00C92F0F"/>
    <w:rsid w:val="00C93512"/>
    <w:rsid w:val="00C93AF5"/>
    <w:rsid w:val="00C93F18"/>
    <w:rsid w:val="00C9481D"/>
    <w:rsid w:val="00C9493A"/>
    <w:rsid w:val="00C94C6D"/>
    <w:rsid w:val="00C94FCD"/>
    <w:rsid w:val="00C95E59"/>
    <w:rsid w:val="00C968F0"/>
    <w:rsid w:val="00C96BAC"/>
    <w:rsid w:val="00C972AF"/>
    <w:rsid w:val="00C97EE7"/>
    <w:rsid w:val="00CA1DF7"/>
    <w:rsid w:val="00CA22AB"/>
    <w:rsid w:val="00CA2B17"/>
    <w:rsid w:val="00CA2CAE"/>
    <w:rsid w:val="00CA3830"/>
    <w:rsid w:val="00CA3D28"/>
    <w:rsid w:val="00CA4038"/>
    <w:rsid w:val="00CA43B2"/>
    <w:rsid w:val="00CA69C0"/>
    <w:rsid w:val="00CA6B7C"/>
    <w:rsid w:val="00CA7075"/>
    <w:rsid w:val="00CA7BED"/>
    <w:rsid w:val="00CB0486"/>
    <w:rsid w:val="00CB0578"/>
    <w:rsid w:val="00CB0B00"/>
    <w:rsid w:val="00CB1132"/>
    <w:rsid w:val="00CB20F7"/>
    <w:rsid w:val="00CB27F1"/>
    <w:rsid w:val="00CB349F"/>
    <w:rsid w:val="00CB41AF"/>
    <w:rsid w:val="00CB52CC"/>
    <w:rsid w:val="00CB5FEF"/>
    <w:rsid w:val="00CB7014"/>
    <w:rsid w:val="00CB7812"/>
    <w:rsid w:val="00CC13D6"/>
    <w:rsid w:val="00CC1731"/>
    <w:rsid w:val="00CC1DFF"/>
    <w:rsid w:val="00CC22E2"/>
    <w:rsid w:val="00CC2BC7"/>
    <w:rsid w:val="00CC2E08"/>
    <w:rsid w:val="00CC35C0"/>
    <w:rsid w:val="00CC38BB"/>
    <w:rsid w:val="00CC3C57"/>
    <w:rsid w:val="00CC5250"/>
    <w:rsid w:val="00CC554D"/>
    <w:rsid w:val="00CC7CA7"/>
    <w:rsid w:val="00CC7D6D"/>
    <w:rsid w:val="00CD11AE"/>
    <w:rsid w:val="00CD1248"/>
    <w:rsid w:val="00CD25D1"/>
    <w:rsid w:val="00CD263A"/>
    <w:rsid w:val="00CD3F39"/>
    <w:rsid w:val="00CD5210"/>
    <w:rsid w:val="00CD6EEF"/>
    <w:rsid w:val="00CD752E"/>
    <w:rsid w:val="00CD78D9"/>
    <w:rsid w:val="00CE0ABB"/>
    <w:rsid w:val="00CE1014"/>
    <w:rsid w:val="00CE1C5B"/>
    <w:rsid w:val="00CE2701"/>
    <w:rsid w:val="00CE3411"/>
    <w:rsid w:val="00CE3BD6"/>
    <w:rsid w:val="00CE6335"/>
    <w:rsid w:val="00CE66C8"/>
    <w:rsid w:val="00CE6E2E"/>
    <w:rsid w:val="00CF0D2A"/>
    <w:rsid w:val="00CF15DB"/>
    <w:rsid w:val="00CF2C82"/>
    <w:rsid w:val="00CF362C"/>
    <w:rsid w:val="00CF47FF"/>
    <w:rsid w:val="00CF4D33"/>
    <w:rsid w:val="00CF5158"/>
    <w:rsid w:val="00CF5F40"/>
    <w:rsid w:val="00CF6258"/>
    <w:rsid w:val="00CF6451"/>
    <w:rsid w:val="00CF679B"/>
    <w:rsid w:val="00CF67E0"/>
    <w:rsid w:val="00CF75A7"/>
    <w:rsid w:val="00D01B3D"/>
    <w:rsid w:val="00D01B91"/>
    <w:rsid w:val="00D036DD"/>
    <w:rsid w:val="00D041E6"/>
    <w:rsid w:val="00D05360"/>
    <w:rsid w:val="00D06A5E"/>
    <w:rsid w:val="00D079F6"/>
    <w:rsid w:val="00D07A46"/>
    <w:rsid w:val="00D10122"/>
    <w:rsid w:val="00D10A44"/>
    <w:rsid w:val="00D10E2F"/>
    <w:rsid w:val="00D11384"/>
    <w:rsid w:val="00D11F9C"/>
    <w:rsid w:val="00D12199"/>
    <w:rsid w:val="00D12815"/>
    <w:rsid w:val="00D133E8"/>
    <w:rsid w:val="00D13857"/>
    <w:rsid w:val="00D13892"/>
    <w:rsid w:val="00D13BBD"/>
    <w:rsid w:val="00D13C0E"/>
    <w:rsid w:val="00D1472E"/>
    <w:rsid w:val="00D14E39"/>
    <w:rsid w:val="00D16BE2"/>
    <w:rsid w:val="00D17164"/>
    <w:rsid w:val="00D177EE"/>
    <w:rsid w:val="00D17C8D"/>
    <w:rsid w:val="00D2010F"/>
    <w:rsid w:val="00D20669"/>
    <w:rsid w:val="00D20B13"/>
    <w:rsid w:val="00D20E17"/>
    <w:rsid w:val="00D20E77"/>
    <w:rsid w:val="00D21CD7"/>
    <w:rsid w:val="00D21DA5"/>
    <w:rsid w:val="00D229CC"/>
    <w:rsid w:val="00D22E0E"/>
    <w:rsid w:val="00D23BE4"/>
    <w:rsid w:val="00D2470E"/>
    <w:rsid w:val="00D257D7"/>
    <w:rsid w:val="00D270DE"/>
    <w:rsid w:val="00D27CAE"/>
    <w:rsid w:val="00D27DA4"/>
    <w:rsid w:val="00D30252"/>
    <w:rsid w:val="00D30307"/>
    <w:rsid w:val="00D3054B"/>
    <w:rsid w:val="00D305DD"/>
    <w:rsid w:val="00D308DB"/>
    <w:rsid w:val="00D30CD7"/>
    <w:rsid w:val="00D3169C"/>
    <w:rsid w:val="00D321E0"/>
    <w:rsid w:val="00D322D1"/>
    <w:rsid w:val="00D330BE"/>
    <w:rsid w:val="00D33180"/>
    <w:rsid w:val="00D33456"/>
    <w:rsid w:val="00D334C5"/>
    <w:rsid w:val="00D334FD"/>
    <w:rsid w:val="00D3375A"/>
    <w:rsid w:val="00D34171"/>
    <w:rsid w:val="00D34250"/>
    <w:rsid w:val="00D347A5"/>
    <w:rsid w:val="00D34892"/>
    <w:rsid w:val="00D35B76"/>
    <w:rsid w:val="00D35BAD"/>
    <w:rsid w:val="00D35E01"/>
    <w:rsid w:val="00D3721D"/>
    <w:rsid w:val="00D377A2"/>
    <w:rsid w:val="00D403C5"/>
    <w:rsid w:val="00D405B8"/>
    <w:rsid w:val="00D405D1"/>
    <w:rsid w:val="00D40EA9"/>
    <w:rsid w:val="00D413FF"/>
    <w:rsid w:val="00D41822"/>
    <w:rsid w:val="00D4212B"/>
    <w:rsid w:val="00D42189"/>
    <w:rsid w:val="00D428F9"/>
    <w:rsid w:val="00D42B04"/>
    <w:rsid w:val="00D43306"/>
    <w:rsid w:val="00D4461F"/>
    <w:rsid w:val="00D44F2F"/>
    <w:rsid w:val="00D45FB6"/>
    <w:rsid w:val="00D46DBD"/>
    <w:rsid w:val="00D46E10"/>
    <w:rsid w:val="00D472EB"/>
    <w:rsid w:val="00D47400"/>
    <w:rsid w:val="00D47B6A"/>
    <w:rsid w:val="00D47FCC"/>
    <w:rsid w:val="00D5048C"/>
    <w:rsid w:val="00D504C9"/>
    <w:rsid w:val="00D5078A"/>
    <w:rsid w:val="00D50862"/>
    <w:rsid w:val="00D50AA3"/>
    <w:rsid w:val="00D51BF6"/>
    <w:rsid w:val="00D520C7"/>
    <w:rsid w:val="00D52A5D"/>
    <w:rsid w:val="00D52A6A"/>
    <w:rsid w:val="00D52E9E"/>
    <w:rsid w:val="00D53356"/>
    <w:rsid w:val="00D535FD"/>
    <w:rsid w:val="00D542E6"/>
    <w:rsid w:val="00D55B8F"/>
    <w:rsid w:val="00D55D9C"/>
    <w:rsid w:val="00D56749"/>
    <w:rsid w:val="00D57AC2"/>
    <w:rsid w:val="00D614BE"/>
    <w:rsid w:val="00D61D1A"/>
    <w:rsid w:val="00D61D76"/>
    <w:rsid w:val="00D6362B"/>
    <w:rsid w:val="00D6439A"/>
    <w:rsid w:val="00D6668D"/>
    <w:rsid w:val="00D66A54"/>
    <w:rsid w:val="00D67CF4"/>
    <w:rsid w:val="00D70A8E"/>
    <w:rsid w:val="00D71C13"/>
    <w:rsid w:val="00D72AE4"/>
    <w:rsid w:val="00D73A49"/>
    <w:rsid w:val="00D73DE3"/>
    <w:rsid w:val="00D7413C"/>
    <w:rsid w:val="00D742C1"/>
    <w:rsid w:val="00D7495A"/>
    <w:rsid w:val="00D74A92"/>
    <w:rsid w:val="00D74B75"/>
    <w:rsid w:val="00D758A6"/>
    <w:rsid w:val="00D76221"/>
    <w:rsid w:val="00D76522"/>
    <w:rsid w:val="00D76B62"/>
    <w:rsid w:val="00D77AE5"/>
    <w:rsid w:val="00D803E5"/>
    <w:rsid w:val="00D80529"/>
    <w:rsid w:val="00D8192B"/>
    <w:rsid w:val="00D81E24"/>
    <w:rsid w:val="00D82294"/>
    <w:rsid w:val="00D8320D"/>
    <w:rsid w:val="00D832C9"/>
    <w:rsid w:val="00D833F4"/>
    <w:rsid w:val="00D85466"/>
    <w:rsid w:val="00D858FF"/>
    <w:rsid w:val="00D85B65"/>
    <w:rsid w:val="00D86BE5"/>
    <w:rsid w:val="00D87636"/>
    <w:rsid w:val="00D90966"/>
    <w:rsid w:val="00D90F6A"/>
    <w:rsid w:val="00D91171"/>
    <w:rsid w:val="00D91C91"/>
    <w:rsid w:val="00D9202E"/>
    <w:rsid w:val="00D93CA3"/>
    <w:rsid w:val="00D94671"/>
    <w:rsid w:val="00D954AB"/>
    <w:rsid w:val="00D9563E"/>
    <w:rsid w:val="00D95BEB"/>
    <w:rsid w:val="00D96426"/>
    <w:rsid w:val="00D965A5"/>
    <w:rsid w:val="00D96A48"/>
    <w:rsid w:val="00D973E4"/>
    <w:rsid w:val="00D97E18"/>
    <w:rsid w:val="00D97EE9"/>
    <w:rsid w:val="00DA043C"/>
    <w:rsid w:val="00DA0D2F"/>
    <w:rsid w:val="00DA1045"/>
    <w:rsid w:val="00DA16AC"/>
    <w:rsid w:val="00DA1950"/>
    <w:rsid w:val="00DA1A19"/>
    <w:rsid w:val="00DA1FA7"/>
    <w:rsid w:val="00DA2121"/>
    <w:rsid w:val="00DA22CD"/>
    <w:rsid w:val="00DA25F5"/>
    <w:rsid w:val="00DA25FE"/>
    <w:rsid w:val="00DA345E"/>
    <w:rsid w:val="00DA3CD7"/>
    <w:rsid w:val="00DA3CFD"/>
    <w:rsid w:val="00DA46F6"/>
    <w:rsid w:val="00DA50AF"/>
    <w:rsid w:val="00DA7E34"/>
    <w:rsid w:val="00DA7E9D"/>
    <w:rsid w:val="00DB0061"/>
    <w:rsid w:val="00DB0270"/>
    <w:rsid w:val="00DB0668"/>
    <w:rsid w:val="00DB12D5"/>
    <w:rsid w:val="00DB15CC"/>
    <w:rsid w:val="00DB1FC1"/>
    <w:rsid w:val="00DB21B3"/>
    <w:rsid w:val="00DB28CB"/>
    <w:rsid w:val="00DB2ED7"/>
    <w:rsid w:val="00DB3274"/>
    <w:rsid w:val="00DB3BA9"/>
    <w:rsid w:val="00DB40FE"/>
    <w:rsid w:val="00DB41E3"/>
    <w:rsid w:val="00DB4782"/>
    <w:rsid w:val="00DB635B"/>
    <w:rsid w:val="00DB6D16"/>
    <w:rsid w:val="00DB719C"/>
    <w:rsid w:val="00DB726A"/>
    <w:rsid w:val="00DC004C"/>
    <w:rsid w:val="00DC0D18"/>
    <w:rsid w:val="00DC0DFB"/>
    <w:rsid w:val="00DC10D4"/>
    <w:rsid w:val="00DC10DC"/>
    <w:rsid w:val="00DC1CF6"/>
    <w:rsid w:val="00DC2E3C"/>
    <w:rsid w:val="00DC3177"/>
    <w:rsid w:val="00DC349D"/>
    <w:rsid w:val="00DC3DBD"/>
    <w:rsid w:val="00DC46C9"/>
    <w:rsid w:val="00DC5340"/>
    <w:rsid w:val="00DC5383"/>
    <w:rsid w:val="00DC65BB"/>
    <w:rsid w:val="00DC6D31"/>
    <w:rsid w:val="00DC74D4"/>
    <w:rsid w:val="00DC7958"/>
    <w:rsid w:val="00DD1472"/>
    <w:rsid w:val="00DD1F52"/>
    <w:rsid w:val="00DD33D7"/>
    <w:rsid w:val="00DD4181"/>
    <w:rsid w:val="00DD49D6"/>
    <w:rsid w:val="00DD4AD4"/>
    <w:rsid w:val="00DD4C1C"/>
    <w:rsid w:val="00DD4E08"/>
    <w:rsid w:val="00DD5675"/>
    <w:rsid w:val="00DD6007"/>
    <w:rsid w:val="00DD6213"/>
    <w:rsid w:val="00DD649F"/>
    <w:rsid w:val="00DD7D58"/>
    <w:rsid w:val="00DE08D5"/>
    <w:rsid w:val="00DE146E"/>
    <w:rsid w:val="00DE21B6"/>
    <w:rsid w:val="00DE21D9"/>
    <w:rsid w:val="00DE29DF"/>
    <w:rsid w:val="00DE3490"/>
    <w:rsid w:val="00DE5959"/>
    <w:rsid w:val="00DE5B37"/>
    <w:rsid w:val="00DE6736"/>
    <w:rsid w:val="00DE73AE"/>
    <w:rsid w:val="00DE7F56"/>
    <w:rsid w:val="00DF0FE1"/>
    <w:rsid w:val="00DF114D"/>
    <w:rsid w:val="00DF2A7E"/>
    <w:rsid w:val="00DF2A7F"/>
    <w:rsid w:val="00DF313E"/>
    <w:rsid w:val="00DF325C"/>
    <w:rsid w:val="00DF3608"/>
    <w:rsid w:val="00DF3810"/>
    <w:rsid w:val="00DF3A24"/>
    <w:rsid w:val="00DF4301"/>
    <w:rsid w:val="00DF4C00"/>
    <w:rsid w:val="00DF563C"/>
    <w:rsid w:val="00DF7154"/>
    <w:rsid w:val="00DF766A"/>
    <w:rsid w:val="00DF7862"/>
    <w:rsid w:val="00DF7D0C"/>
    <w:rsid w:val="00DF7E01"/>
    <w:rsid w:val="00E003DB"/>
    <w:rsid w:val="00E00A3C"/>
    <w:rsid w:val="00E00A8F"/>
    <w:rsid w:val="00E01593"/>
    <w:rsid w:val="00E02021"/>
    <w:rsid w:val="00E02026"/>
    <w:rsid w:val="00E029EA"/>
    <w:rsid w:val="00E02F48"/>
    <w:rsid w:val="00E036BC"/>
    <w:rsid w:val="00E043B4"/>
    <w:rsid w:val="00E04468"/>
    <w:rsid w:val="00E048FE"/>
    <w:rsid w:val="00E04D10"/>
    <w:rsid w:val="00E04F94"/>
    <w:rsid w:val="00E050B6"/>
    <w:rsid w:val="00E05474"/>
    <w:rsid w:val="00E06857"/>
    <w:rsid w:val="00E06C48"/>
    <w:rsid w:val="00E07A54"/>
    <w:rsid w:val="00E07D5D"/>
    <w:rsid w:val="00E07F3E"/>
    <w:rsid w:val="00E10A1C"/>
    <w:rsid w:val="00E10CE9"/>
    <w:rsid w:val="00E119E3"/>
    <w:rsid w:val="00E12968"/>
    <w:rsid w:val="00E12F81"/>
    <w:rsid w:val="00E1324B"/>
    <w:rsid w:val="00E1390F"/>
    <w:rsid w:val="00E14282"/>
    <w:rsid w:val="00E15D11"/>
    <w:rsid w:val="00E163BE"/>
    <w:rsid w:val="00E17104"/>
    <w:rsid w:val="00E1788D"/>
    <w:rsid w:val="00E179AB"/>
    <w:rsid w:val="00E211F8"/>
    <w:rsid w:val="00E2135B"/>
    <w:rsid w:val="00E214BF"/>
    <w:rsid w:val="00E22A3B"/>
    <w:rsid w:val="00E23246"/>
    <w:rsid w:val="00E23987"/>
    <w:rsid w:val="00E23B1F"/>
    <w:rsid w:val="00E24ABE"/>
    <w:rsid w:val="00E24E4C"/>
    <w:rsid w:val="00E25269"/>
    <w:rsid w:val="00E258F2"/>
    <w:rsid w:val="00E25BCE"/>
    <w:rsid w:val="00E25C4A"/>
    <w:rsid w:val="00E267FE"/>
    <w:rsid w:val="00E26E9A"/>
    <w:rsid w:val="00E279D4"/>
    <w:rsid w:val="00E30258"/>
    <w:rsid w:val="00E30CE6"/>
    <w:rsid w:val="00E32B6B"/>
    <w:rsid w:val="00E339D7"/>
    <w:rsid w:val="00E33FAA"/>
    <w:rsid w:val="00E35E13"/>
    <w:rsid w:val="00E36D7E"/>
    <w:rsid w:val="00E37A1D"/>
    <w:rsid w:val="00E40136"/>
    <w:rsid w:val="00E413F3"/>
    <w:rsid w:val="00E41617"/>
    <w:rsid w:val="00E42054"/>
    <w:rsid w:val="00E427D7"/>
    <w:rsid w:val="00E4333B"/>
    <w:rsid w:val="00E43CB6"/>
    <w:rsid w:val="00E43EAF"/>
    <w:rsid w:val="00E44195"/>
    <w:rsid w:val="00E44901"/>
    <w:rsid w:val="00E451E6"/>
    <w:rsid w:val="00E45E2D"/>
    <w:rsid w:val="00E463DE"/>
    <w:rsid w:val="00E47591"/>
    <w:rsid w:val="00E475E5"/>
    <w:rsid w:val="00E50288"/>
    <w:rsid w:val="00E5148D"/>
    <w:rsid w:val="00E5159D"/>
    <w:rsid w:val="00E51957"/>
    <w:rsid w:val="00E52F14"/>
    <w:rsid w:val="00E540D8"/>
    <w:rsid w:val="00E55324"/>
    <w:rsid w:val="00E55352"/>
    <w:rsid w:val="00E555AF"/>
    <w:rsid w:val="00E5574B"/>
    <w:rsid w:val="00E558AE"/>
    <w:rsid w:val="00E559ED"/>
    <w:rsid w:val="00E55F97"/>
    <w:rsid w:val="00E56597"/>
    <w:rsid w:val="00E572F2"/>
    <w:rsid w:val="00E5735A"/>
    <w:rsid w:val="00E57849"/>
    <w:rsid w:val="00E6091F"/>
    <w:rsid w:val="00E62040"/>
    <w:rsid w:val="00E632E6"/>
    <w:rsid w:val="00E63A90"/>
    <w:rsid w:val="00E646EB"/>
    <w:rsid w:val="00E652AB"/>
    <w:rsid w:val="00E6533C"/>
    <w:rsid w:val="00E653D8"/>
    <w:rsid w:val="00E66617"/>
    <w:rsid w:val="00E6685D"/>
    <w:rsid w:val="00E67469"/>
    <w:rsid w:val="00E67DA4"/>
    <w:rsid w:val="00E67E7E"/>
    <w:rsid w:val="00E67F3E"/>
    <w:rsid w:val="00E70464"/>
    <w:rsid w:val="00E70833"/>
    <w:rsid w:val="00E71566"/>
    <w:rsid w:val="00E71D8A"/>
    <w:rsid w:val="00E71E83"/>
    <w:rsid w:val="00E7226B"/>
    <w:rsid w:val="00E729AC"/>
    <w:rsid w:val="00E72C5F"/>
    <w:rsid w:val="00E73294"/>
    <w:rsid w:val="00E73DC3"/>
    <w:rsid w:val="00E74143"/>
    <w:rsid w:val="00E75257"/>
    <w:rsid w:val="00E75D68"/>
    <w:rsid w:val="00E76269"/>
    <w:rsid w:val="00E76292"/>
    <w:rsid w:val="00E77184"/>
    <w:rsid w:val="00E801C1"/>
    <w:rsid w:val="00E80353"/>
    <w:rsid w:val="00E80681"/>
    <w:rsid w:val="00E80716"/>
    <w:rsid w:val="00E80D25"/>
    <w:rsid w:val="00E80DE8"/>
    <w:rsid w:val="00E82FE6"/>
    <w:rsid w:val="00E8363C"/>
    <w:rsid w:val="00E83736"/>
    <w:rsid w:val="00E8414D"/>
    <w:rsid w:val="00E85C2C"/>
    <w:rsid w:val="00E86C12"/>
    <w:rsid w:val="00E8735E"/>
    <w:rsid w:val="00E87D78"/>
    <w:rsid w:val="00E87DF3"/>
    <w:rsid w:val="00E90068"/>
    <w:rsid w:val="00E90141"/>
    <w:rsid w:val="00E90AA8"/>
    <w:rsid w:val="00E91210"/>
    <w:rsid w:val="00E921B8"/>
    <w:rsid w:val="00E92D2F"/>
    <w:rsid w:val="00E93047"/>
    <w:rsid w:val="00E93BC2"/>
    <w:rsid w:val="00E94114"/>
    <w:rsid w:val="00E94120"/>
    <w:rsid w:val="00E94E55"/>
    <w:rsid w:val="00E95425"/>
    <w:rsid w:val="00E9585A"/>
    <w:rsid w:val="00E9592A"/>
    <w:rsid w:val="00E95CF2"/>
    <w:rsid w:val="00E96830"/>
    <w:rsid w:val="00E96FF5"/>
    <w:rsid w:val="00E97027"/>
    <w:rsid w:val="00E97239"/>
    <w:rsid w:val="00E97392"/>
    <w:rsid w:val="00E97885"/>
    <w:rsid w:val="00E97F4B"/>
    <w:rsid w:val="00EA18FC"/>
    <w:rsid w:val="00EA19A7"/>
    <w:rsid w:val="00EA1B83"/>
    <w:rsid w:val="00EA21A0"/>
    <w:rsid w:val="00EA2E46"/>
    <w:rsid w:val="00EA3530"/>
    <w:rsid w:val="00EA4BFB"/>
    <w:rsid w:val="00EA5453"/>
    <w:rsid w:val="00EA5F33"/>
    <w:rsid w:val="00EA6CE8"/>
    <w:rsid w:val="00EA71E2"/>
    <w:rsid w:val="00EB0ED4"/>
    <w:rsid w:val="00EB128B"/>
    <w:rsid w:val="00EB1B2F"/>
    <w:rsid w:val="00EB2068"/>
    <w:rsid w:val="00EB221C"/>
    <w:rsid w:val="00EB2F5A"/>
    <w:rsid w:val="00EB322F"/>
    <w:rsid w:val="00EB447B"/>
    <w:rsid w:val="00EB5D3A"/>
    <w:rsid w:val="00EB64BD"/>
    <w:rsid w:val="00EB7805"/>
    <w:rsid w:val="00EC0542"/>
    <w:rsid w:val="00EC16E9"/>
    <w:rsid w:val="00EC1C76"/>
    <w:rsid w:val="00EC1D40"/>
    <w:rsid w:val="00EC26DB"/>
    <w:rsid w:val="00EC4527"/>
    <w:rsid w:val="00EC6DB4"/>
    <w:rsid w:val="00EC702E"/>
    <w:rsid w:val="00EC70E0"/>
    <w:rsid w:val="00EC7154"/>
    <w:rsid w:val="00EC765B"/>
    <w:rsid w:val="00ED15A1"/>
    <w:rsid w:val="00ED1DA7"/>
    <w:rsid w:val="00ED1E55"/>
    <w:rsid w:val="00ED1F48"/>
    <w:rsid w:val="00ED2641"/>
    <w:rsid w:val="00ED2CF0"/>
    <w:rsid w:val="00ED316E"/>
    <w:rsid w:val="00ED31C7"/>
    <w:rsid w:val="00ED3248"/>
    <w:rsid w:val="00ED36A9"/>
    <w:rsid w:val="00ED3A17"/>
    <w:rsid w:val="00ED4746"/>
    <w:rsid w:val="00ED4E11"/>
    <w:rsid w:val="00ED6996"/>
    <w:rsid w:val="00ED6FCC"/>
    <w:rsid w:val="00ED705D"/>
    <w:rsid w:val="00ED7610"/>
    <w:rsid w:val="00ED7AD8"/>
    <w:rsid w:val="00EE0AC2"/>
    <w:rsid w:val="00EE0F1B"/>
    <w:rsid w:val="00EE1D95"/>
    <w:rsid w:val="00EE27FB"/>
    <w:rsid w:val="00EE2EE0"/>
    <w:rsid w:val="00EE4A21"/>
    <w:rsid w:val="00EE531B"/>
    <w:rsid w:val="00EE583A"/>
    <w:rsid w:val="00EE5FC9"/>
    <w:rsid w:val="00EE60E4"/>
    <w:rsid w:val="00EE69EE"/>
    <w:rsid w:val="00EE6E73"/>
    <w:rsid w:val="00EE7508"/>
    <w:rsid w:val="00EE7AE1"/>
    <w:rsid w:val="00EF01BA"/>
    <w:rsid w:val="00EF04F9"/>
    <w:rsid w:val="00EF092C"/>
    <w:rsid w:val="00EF0B16"/>
    <w:rsid w:val="00EF0D7D"/>
    <w:rsid w:val="00EF0E30"/>
    <w:rsid w:val="00EF0F50"/>
    <w:rsid w:val="00EF0FA0"/>
    <w:rsid w:val="00EF20B9"/>
    <w:rsid w:val="00EF2F97"/>
    <w:rsid w:val="00EF4513"/>
    <w:rsid w:val="00EF6263"/>
    <w:rsid w:val="00EF7229"/>
    <w:rsid w:val="00EF7893"/>
    <w:rsid w:val="00F00126"/>
    <w:rsid w:val="00F00637"/>
    <w:rsid w:val="00F007DE"/>
    <w:rsid w:val="00F008CF"/>
    <w:rsid w:val="00F022E4"/>
    <w:rsid w:val="00F04A4F"/>
    <w:rsid w:val="00F10332"/>
    <w:rsid w:val="00F10B4C"/>
    <w:rsid w:val="00F11044"/>
    <w:rsid w:val="00F12B89"/>
    <w:rsid w:val="00F12F59"/>
    <w:rsid w:val="00F15455"/>
    <w:rsid w:val="00F15749"/>
    <w:rsid w:val="00F16673"/>
    <w:rsid w:val="00F20154"/>
    <w:rsid w:val="00F20472"/>
    <w:rsid w:val="00F207D6"/>
    <w:rsid w:val="00F211B5"/>
    <w:rsid w:val="00F21B3C"/>
    <w:rsid w:val="00F223F4"/>
    <w:rsid w:val="00F2247A"/>
    <w:rsid w:val="00F22574"/>
    <w:rsid w:val="00F23951"/>
    <w:rsid w:val="00F255BB"/>
    <w:rsid w:val="00F25643"/>
    <w:rsid w:val="00F2570D"/>
    <w:rsid w:val="00F265EB"/>
    <w:rsid w:val="00F27722"/>
    <w:rsid w:val="00F277EE"/>
    <w:rsid w:val="00F303EF"/>
    <w:rsid w:val="00F30779"/>
    <w:rsid w:val="00F3095C"/>
    <w:rsid w:val="00F30A4B"/>
    <w:rsid w:val="00F310D6"/>
    <w:rsid w:val="00F32180"/>
    <w:rsid w:val="00F327C1"/>
    <w:rsid w:val="00F330F4"/>
    <w:rsid w:val="00F331E8"/>
    <w:rsid w:val="00F336CD"/>
    <w:rsid w:val="00F33938"/>
    <w:rsid w:val="00F33C6F"/>
    <w:rsid w:val="00F34B40"/>
    <w:rsid w:val="00F3576A"/>
    <w:rsid w:val="00F36EBA"/>
    <w:rsid w:val="00F37717"/>
    <w:rsid w:val="00F37D5C"/>
    <w:rsid w:val="00F401E0"/>
    <w:rsid w:val="00F402E4"/>
    <w:rsid w:val="00F40745"/>
    <w:rsid w:val="00F41BBB"/>
    <w:rsid w:val="00F42298"/>
    <w:rsid w:val="00F42B93"/>
    <w:rsid w:val="00F430DB"/>
    <w:rsid w:val="00F435E3"/>
    <w:rsid w:val="00F43622"/>
    <w:rsid w:val="00F439E7"/>
    <w:rsid w:val="00F440F8"/>
    <w:rsid w:val="00F448C1"/>
    <w:rsid w:val="00F4586D"/>
    <w:rsid w:val="00F4617F"/>
    <w:rsid w:val="00F46419"/>
    <w:rsid w:val="00F47A49"/>
    <w:rsid w:val="00F5092F"/>
    <w:rsid w:val="00F50B2C"/>
    <w:rsid w:val="00F50E21"/>
    <w:rsid w:val="00F5434E"/>
    <w:rsid w:val="00F545A8"/>
    <w:rsid w:val="00F54610"/>
    <w:rsid w:val="00F54DFB"/>
    <w:rsid w:val="00F55FAA"/>
    <w:rsid w:val="00F563AC"/>
    <w:rsid w:val="00F566EE"/>
    <w:rsid w:val="00F56842"/>
    <w:rsid w:val="00F5709E"/>
    <w:rsid w:val="00F60225"/>
    <w:rsid w:val="00F60321"/>
    <w:rsid w:val="00F614C7"/>
    <w:rsid w:val="00F63287"/>
    <w:rsid w:val="00F6387D"/>
    <w:rsid w:val="00F63C92"/>
    <w:rsid w:val="00F64EBD"/>
    <w:rsid w:val="00F650B3"/>
    <w:rsid w:val="00F65CC9"/>
    <w:rsid w:val="00F661B9"/>
    <w:rsid w:val="00F66230"/>
    <w:rsid w:val="00F663D9"/>
    <w:rsid w:val="00F66FDB"/>
    <w:rsid w:val="00F67855"/>
    <w:rsid w:val="00F7027A"/>
    <w:rsid w:val="00F70330"/>
    <w:rsid w:val="00F71044"/>
    <w:rsid w:val="00F71358"/>
    <w:rsid w:val="00F719E8"/>
    <w:rsid w:val="00F71C89"/>
    <w:rsid w:val="00F72A10"/>
    <w:rsid w:val="00F72DC2"/>
    <w:rsid w:val="00F75143"/>
    <w:rsid w:val="00F75A6E"/>
    <w:rsid w:val="00F75D5A"/>
    <w:rsid w:val="00F7702C"/>
    <w:rsid w:val="00F773FD"/>
    <w:rsid w:val="00F77926"/>
    <w:rsid w:val="00F77E90"/>
    <w:rsid w:val="00F800E3"/>
    <w:rsid w:val="00F810FD"/>
    <w:rsid w:val="00F81778"/>
    <w:rsid w:val="00F824C8"/>
    <w:rsid w:val="00F8278A"/>
    <w:rsid w:val="00F829DA"/>
    <w:rsid w:val="00F82BF7"/>
    <w:rsid w:val="00F84D7A"/>
    <w:rsid w:val="00F84DE0"/>
    <w:rsid w:val="00F856AF"/>
    <w:rsid w:val="00F85EE4"/>
    <w:rsid w:val="00F86620"/>
    <w:rsid w:val="00F86B26"/>
    <w:rsid w:val="00F879B2"/>
    <w:rsid w:val="00F9015B"/>
    <w:rsid w:val="00F902E3"/>
    <w:rsid w:val="00F905F1"/>
    <w:rsid w:val="00F90E60"/>
    <w:rsid w:val="00F90EA0"/>
    <w:rsid w:val="00F93499"/>
    <w:rsid w:val="00F942F6"/>
    <w:rsid w:val="00F952C9"/>
    <w:rsid w:val="00F95395"/>
    <w:rsid w:val="00F95FD7"/>
    <w:rsid w:val="00F97D64"/>
    <w:rsid w:val="00F97F0F"/>
    <w:rsid w:val="00F97FB4"/>
    <w:rsid w:val="00FA00F2"/>
    <w:rsid w:val="00FA1252"/>
    <w:rsid w:val="00FA296E"/>
    <w:rsid w:val="00FA2EB8"/>
    <w:rsid w:val="00FA2ECA"/>
    <w:rsid w:val="00FA3408"/>
    <w:rsid w:val="00FA358C"/>
    <w:rsid w:val="00FA3C13"/>
    <w:rsid w:val="00FA4026"/>
    <w:rsid w:val="00FA4224"/>
    <w:rsid w:val="00FA4704"/>
    <w:rsid w:val="00FA49B1"/>
    <w:rsid w:val="00FA5A01"/>
    <w:rsid w:val="00FA5FAF"/>
    <w:rsid w:val="00FA69AB"/>
    <w:rsid w:val="00FA6D3A"/>
    <w:rsid w:val="00FA6FFD"/>
    <w:rsid w:val="00FA71A3"/>
    <w:rsid w:val="00FA7E0C"/>
    <w:rsid w:val="00FB147A"/>
    <w:rsid w:val="00FB1E7A"/>
    <w:rsid w:val="00FB235D"/>
    <w:rsid w:val="00FB2758"/>
    <w:rsid w:val="00FB3104"/>
    <w:rsid w:val="00FB4FB1"/>
    <w:rsid w:val="00FB5690"/>
    <w:rsid w:val="00FB5B58"/>
    <w:rsid w:val="00FB60FD"/>
    <w:rsid w:val="00FB63D8"/>
    <w:rsid w:val="00FB7358"/>
    <w:rsid w:val="00FC0EE7"/>
    <w:rsid w:val="00FC4892"/>
    <w:rsid w:val="00FC4DC2"/>
    <w:rsid w:val="00FC5448"/>
    <w:rsid w:val="00FC5516"/>
    <w:rsid w:val="00FC673C"/>
    <w:rsid w:val="00FC7BD5"/>
    <w:rsid w:val="00FC7C12"/>
    <w:rsid w:val="00FC7D17"/>
    <w:rsid w:val="00FC7F87"/>
    <w:rsid w:val="00FD07F9"/>
    <w:rsid w:val="00FD0C7E"/>
    <w:rsid w:val="00FD0FAC"/>
    <w:rsid w:val="00FD1C13"/>
    <w:rsid w:val="00FD1EAA"/>
    <w:rsid w:val="00FD201E"/>
    <w:rsid w:val="00FD21C2"/>
    <w:rsid w:val="00FD3BA3"/>
    <w:rsid w:val="00FD438F"/>
    <w:rsid w:val="00FD50E7"/>
    <w:rsid w:val="00FD51AD"/>
    <w:rsid w:val="00FD598A"/>
    <w:rsid w:val="00FD5C74"/>
    <w:rsid w:val="00FD5FAF"/>
    <w:rsid w:val="00FD6291"/>
    <w:rsid w:val="00FD69BE"/>
    <w:rsid w:val="00FD7286"/>
    <w:rsid w:val="00FD7F92"/>
    <w:rsid w:val="00FE002F"/>
    <w:rsid w:val="00FE0412"/>
    <w:rsid w:val="00FE0DBA"/>
    <w:rsid w:val="00FE10C7"/>
    <w:rsid w:val="00FE1620"/>
    <w:rsid w:val="00FE2B76"/>
    <w:rsid w:val="00FE3C75"/>
    <w:rsid w:val="00FE5C94"/>
    <w:rsid w:val="00FE6459"/>
    <w:rsid w:val="00FE728C"/>
    <w:rsid w:val="00FE79EE"/>
    <w:rsid w:val="00FE7AE9"/>
    <w:rsid w:val="00FF0BB1"/>
    <w:rsid w:val="00FF0EE4"/>
    <w:rsid w:val="00FF138F"/>
    <w:rsid w:val="00FF3C29"/>
    <w:rsid w:val="00FF47B1"/>
    <w:rsid w:val="00FF4967"/>
    <w:rsid w:val="00FF56E8"/>
    <w:rsid w:val="00FF7152"/>
    <w:rsid w:val="00FF7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46013ED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8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header" Target="header1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7.emf"/><Relationship Id="rId2" Type="http://schemas.openxmlformats.org/officeDocument/2006/relationships/oleObject" Target="embeddings/oleObject39.bin"/><Relationship Id="rId1" Type="http://schemas.openxmlformats.org/officeDocument/2006/relationships/image" Target="media/image36.emf"/><Relationship Id="rId4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EEA5A9-8418-475F-97B2-4E312ADFD6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63</Words>
  <Characters>321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3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Windows User</cp:lastModifiedBy>
  <cp:revision>2</cp:revision>
  <cp:lastPrinted>2023-04-10T09:24:00Z</cp:lastPrinted>
  <dcterms:created xsi:type="dcterms:W3CDTF">2024-05-01T05:54:00Z</dcterms:created>
  <dcterms:modified xsi:type="dcterms:W3CDTF">2024-05-01T05:54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